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5"/>
  </p:notesMasterIdLst>
  <p:sldIdLst>
    <p:sldId id="256" r:id="rId6"/>
    <p:sldId id="257" r:id="rId7"/>
    <p:sldId id="327" r:id="rId8"/>
    <p:sldId id="289" r:id="rId9"/>
    <p:sldId id="265" r:id="rId10"/>
    <p:sldId id="290" r:id="rId11"/>
    <p:sldId id="311" r:id="rId12"/>
    <p:sldId id="292" r:id="rId13"/>
    <p:sldId id="294" r:id="rId14"/>
    <p:sldId id="313" r:id="rId15"/>
    <p:sldId id="326" r:id="rId16"/>
    <p:sldId id="314" r:id="rId17"/>
    <p:sldId id="315" r:id="rId18"/>
    <p:sldId id="316" r:id="rId19"/>
    <p:sldId id="318" r:id="rId20"/>
    <p:sldId id="309" r:id="rId21"/>
    <p:sldId id="320" r:id="rId22"/>
    <p:sldId id="491" r:id="rId23"/>
    <p:sldId id="279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093C"/>
    <a:srgbClr val="AF519F"/>
    <a:srgbClr val="E2891E"/>
    <a:srgbClr val="000000"/>
    <a:srgbClr val="B6954A"/>
    <a:srgbClr val="416529"/>
    <a:srgbClr val="4112EE"/>
    <a:srgbClr val="3CC453"/>
    <a:srgbClr val="16EA76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F55C44D-CF02-4745-A2A5-C4170D1A7C16}" v="150" dt="2024-01-02T17:05:43.16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77806" autoAdjust="0"/>
  </p:normalViewPr>
  <p:slideViewPr>
    <p:cSldViewPr snapToGrid="0">
      <p:cViewPr varScale="1">
        <p:scale>
          <a:sx n="36" d="100"/>
          <a:sy n="36" d="100"/>
        </p:scale>
        <p:origin x="43" y="70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microsoft.com/office/2015/10/relationships/revisionInfo" Target="revisionInfo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iu Bui" userId="96657b7d-1fd2-4f46-8346-3e70ce2ec2fe" providerId="ADAL" clId="{1F55C44D-CF02-4745-A2A5-C4170D1A7C16}"/>
    <pc:docChg chg="undo custSel addSld delSld modSld sldOrd addMainMaster delMainMaster">
      <pc:chgData name="Diu Bui" userId="96657b7d-1fd2-4f46-8346-3e70ce2ec2fe" providerId="ADAL" clId="{1F55C44D-CF02-4745-A2A5-C4170D1A7C16}" dt="2024-01-02T17:06:04.793" v="427" actId="403"/>
      <pc:docMkLst>
        <pc:docMk/>
      </pc:docMkLst>
      <pc:sldChg chg="del">
        <pc:chgData name="Diu Bui" userId="96657b7d-1fd2-4f46-8346-3e70ce2ec2fe" providerId="ADAL" clId="{1F55C44D-CF02-4745-A2A5-C4170D1A7C16}" dt="2024-01-02T16:35:09.511" v="58" actId="47"/>
        <pc:sldMkLst>
          <pc:docMk/>
          <pc:sldMk cId="2228991210" sldId="258"/>
        </pc:sldMkLst>
      </pc:sldChg>
      <pc:sldChg chg="delSp mod">
        <pc:chgData name="Diu Bui" userId="96657b7d-1fd2-4f46-8346-3e70ce2ec2fe" providerId="ADAL" clId="{1F55C44D-CF02-4745-A2A5-C4170D1A7C16}" dt="2024-01-02T16:35:20.358" v="60" actId="478"/>
        <pc:sldMkLst>
          <pc:docMk/>
          <pc:sldMk cId="1852693985" sldId="265"/>
        </pc:sldMkLst>
        <pc:spChg chg="del">
          <ac:chgData name="Diu Bui" userId="96657b7d-1fd2-4f46-8346-3e70ce2ec2fe" providerId="ADAL" clId="{1F55C44D-CF02-4745-A2A5-C4170D1A7C16}" dt="2024-01-02T16:35:20.358" v="60" actId="478"/>
          <ac:spMkLst>
            <pc:docMk/>
            <pc:sldMk cId="1852693985" sldId="265"/>
            <ac:spMk id="15" creationId="{DF76D2BD-4504-80E5-7176-A5B6CF63480B}"/>
          </ac:spMkLst>
        </pc:spChg>
        <pc:spChg chg="del">
          <ac:chgData name="Diu Bui" userId="96657b7d-1fd2-4f46-8346-3e70ce2ec2fe" providerId="ADAL" clId="{1F55C44D-CF02-4745-A2A5-C4170D1A7C16}" dt="2024-01-02T16:35:16.858" v="59" actId="478"/>
          <ac:spMkLst>
            <pc:docMk/>
            <pc:sldMk cId="1852693985" sldId="265"/>
            <ac:spMk id="17" creationId="{E250EC2E-D5E8-A11E-FE33-A8963256E84A}"/>
          </ac:spMkLst>
        </pc:spChg>
      </pc:sldChg>
      <pc:sldChg chg="addSp delSp modSp mod delAnim modAnim">
        <pc:chgData name="Diu Bui" userId="96657b7d-1fd2-4f46-8346-3e70ce2ec2fe" providerId="ADAL" clId="{1F55C44D-CF02-4745-A2A5-C4170D1A7C16}" dt="2024-01-02T16:40:42.384" v="173" actId="207"/>
        <pc:sldMkLst>
          <pc:docMk/>
          <pc:sldMk cId="1393774877" sldId="290"/>
        </pc:sldMkLst>
        <pc:spChg chg="del">
          <ac:chgData name="Diu Bui" userId="96657b7d-1fd2-4f46-8346-3e70ce2ec2fe" providerId="ADAL" clId="{1F55C44D-CF02-4745-A2A5-C4170D1A7C16}" dt="2024-01-02T16:36:55.485" v="63" actId="478"/>
          <ac:spMkLst>
            <pc:docMk/>
            <pc:sldMk cId="1393774877" sldId="290"/>
            <ac:spMk id="9" creationId="{00ADABB4-6AE9-7307-3A68-4BEC5CD7694D}"/>
          </ac:spMkLst>
        </pc:spChg>
        <pc:spChg chg="add mod">
          <ac:chgData name="Diu Bui" userId="96657b7d-1fd2-4f46-8346-3e70ce2ec2fe" providerId="ADAL" clId="{1F55C44D-CF02-4745-A2A5-C4170D1A7C16}" dt="2024-01-02T16:39:06.280" v="133" actId="1076"/>
          <ac:spMkLst>
            <pc:docMk/>
            <pc:sldMk cId="1393774877" sldId="290"/>
            <ac:spMk id="14" creationId="{B50F5988-C015-DA9C-86BC-9C52BEFC3C65}"/>
          </ac:spMkLst>
        </pc:spChg>
        <pc:spChg chg="add mod">
          <ac:chgData name="Diu Bui" userId="96657b7d-1fd2-4f46-8346-3e70ce2ec2fe" providerId="ADAL" clId="{1F55C44D-CF02-4745-A2A5-C4170D1A7C16}" dt="2024-01-02T16:38:48.359" v="130" actId="1076"/>
          <ac:spMkLst>
            <pc:docMk/>
            <pc:sldMk cId="1393774877" sldId="290"/>
            <ac:spMk id="16" creationId="{BB2BF56E-22E9-CE36-12BB-C1695F54212D}"/>
          </ac:spMkLst>
        </pc:spChg>
        <pc:spChg chg="add mod">
          <ac:chgData name="Diu Bui" userId="96657b7d-1fd2-4f46-8346-3e70ce2ec2fe" providerId="ADAL" clId="{1F55C44D-CF02-4745-A2A5-C4170D1A7C16}" dt="2024-01-02T16:40:42.384" v="173" actId="207"/>
          <ac:spMkLst>
            <pc:docMk/>
            <pc:sldMk cId="1393774877" sldId="290"/>
            <ac:spMk id="18" creationId="{53625EB3-EB88-391B-C95C-F11248E131CF}"/>
          </ac:spMkLst>
        </pc:spChg>
        <pc:spChg chg="del">
          <ac:chgData name="Diu Bui" userId="96657b7d-1fd2-4f46-8346-3e70ce2ec2fe" providerId="ADAL" clId="{1F55C44D-CF02-4745-A2A5-C4170D1A7C16}" dt="2024-01-02T16:37:04.099" v="65" actId="478"/>
          <ac:spMkLst>
            <pc:docMk/>
            <pc:sldMk cId="1393774877" sldId="290"/>
            <ac:spMk id="21" creationId="{DF76D2BD-4504-80E5-7176-A5B6CF63480B}"/>
          </ac:spMkLst>
        </pc:spChg>
        <pc:spChg chg="del">
          <ac:chgData name="Diu Bui" userId="96657b7d-1fd2-4f46-8346-3e70ce2ec2fe" providerId="ADAL" clId="{1F55C44D-CF02-4745-A2A5-C4170D1A7C16}" dt="2024-01-02T16:37:00.601" v="64" actId="478"/>
          <ac:spMkLst>
            <pc:docMk/>
            <pc:sldMk cId="1393774877" sldId="290"/>
            <ac:spMk id="30" creationId="{8892CE96-B8BF-933A-76D1-8D06309B01D3}"/>
          </ac:spMkLst>
        </pc:spChg>
        <pc:spChg chg="del">
          <ac:chgData name="Diu Bui" userId="96657b7d-1fd2-4f46-8346-3e70ce2ec2fe" providerId="ADAL" clId="{1F55C44D-CF02-4745-A2A5-C4170D1A7C16}" dt="2024-01-02T16:37:00.601" v="64" actId="478"/>
          <ac:spMkLst>
            <pc:docMk/>
            <pc:sldMk cId="1393774877" sldId="290"/>
            <ac:spMk id="31" creationId="{A297B9C7-EFFC-C89D-8DC2-4F0292149456}"/>
          </ac:spMkLst>
        </pc:spChg>
        <pc:graphicFrameChg chg="del">
          <ac:chgData name="Diu Bui" userId="96657b7d-1fd2-4f46-8346-3e70ce2ec2fe" providerId="ADAL" clId="{1F55C44D-CF02-4745-A2A5-C4170D1A7C16}" dt="2024-01-02T16:36:52.022" v="62" actId="478"/>
          <ac:graphicFrameMkLst>
            <pc:docMk/>
            <pc:sldMk cId="1393774877" sldId="290"/>
            <ac:graphicFrameMk id="3" creationId="{00000000-0000-0000-0000-000000000000}"/>
          </ac:graphicFrameMkLst>
        </pc:graphicFrameChg>
        <pc:graphicFrameChg chg="add del mod">
          <ac:chgData name="Diu Bui" userId="96657b7d-1fd2-4f46-8346-3e70ce2ec2fe" providerId="ADAL" clId="{1F55C44D-CF02-4745-A2A5-C4170D1A7C16}" dt="2024-01-02T16:37:07.266" v="68"/>
          <ac:graphicFrameMkLst>
            <pc:docMk/>
            <pc:sldMk cId="1393774877" sldId="290"/>
            <ac:graphicFrameMk id="12" creationId="{978E3495-ABBD-3B5D-E31D-FAECF21326A4}"/>
          </ac:graphicFrameMkLst>
        </pc:graphicFrameChg>
        <pc:picChg chg="mod">
          <ac:chgData name="Diu Bui" userId="96657b7d-1fd2-4f46-8346-3e70ce2ec2fe" providerId="ADAL" clId="{1F55C44D-CF02-4745-A2A5-C4170D1A7C16}" dt="2024-01-02T16:37:14.949" v="72" actId="1076"/>
          <ac:picMkLst>
            <pc:docMk/>
            <pc:sldMk cId="1393774877" sldId="290"/>
            <ac:picMk id="2" creationId="{00000000-0000-0000-0000-000000000000}"/>
          </ac:picMkLst>
        </pc:picChg>
        <pc:picChg chg="del">
          <ac:chgData name="Diu Bui" userId="96657b7d-1fd2-4f46-8346-3e70ce2ec2fe" providerId="ADAL" clId="{1F55C44D-CF02-4745-A2A5-C4170D1A7C16}" dt="2024-01-02T16:37:00.601" v="64" actId="478"/>
          <ac:picMkLst>
            <pc:docMk/>
            <pc:sldMk cId="1393774877" sldId="290"/>
            <ac:picMk id="11" creationId="{00000000-0000-0000-0000-000000000000}"/>
          </ac:picMkLst>
        </pc:picChg>
      </pc:sldChg>
      <pc:sldChg chg="delSp mod">
        <pc:chgData name="Diu Bui" userId="96657b7d-1fd2-4f46-8346-3e70ce2ec2fe" providerId="ADAL" clId="{1F55C44D-CF02-4745-A2A5-C4170D1A7C16}" dt="2024-01-02T16:42:47.724" v="181" actId="478"/>
        <pc:sldMkLst>
          <pc:docMk/>
          <pc:sldMk cId="4171045790" sldId="292"/>
        </pc:sldMkLst>
        <pc:spChg chg="del">
          <ac:chgData name="Diu Bui" userId="96657b7d-1fd2-4f46-8346-3e70ce2ec2fe" providerId="ADAL" clId="{1F55C44D-CF02-4745-A2A5-C4170D1A7C16}" dt="2024-01-02T16:42:47.724" v="181" actId="478"/>
          <ac:spMkLst>
            <pc:docMk/>
            <pc:sldMk cId="4171045790" sldId="292"/>
            <ac:spMk id="18" creationId="{225AE2A5-5738-3580-5C7C-161964F9AC15}"/>
          </ac:spMkLst>
        </pc:spChg>
      </pc:sldChg>
      <pc:sldChg chg="del">
        <pc:chgData name="Diu Bui" userId="96657b7d-1fd2-4f46-8346-3e70ce2ec2fe" providerId="ADAL" clId="{1F55C44D-CF02-4745-A2A5-C4170D1A7C16}" dt="2024-01-02T16:35:58.146" v="61" actId="47"/>
        <pc:sldMkLst>
          <pc:docMk/>
          <pc:sldMk cId="1122775755" sldId="293"/>
        </pc:sldMkLst>
      </pc:sldChg>
      <pc:sldChg chg="delSp mod">
        <pc:chgData name="Diu Bui" userId="96657b7d-1fd2-4f46-8346-3e70ce2ec2fe" providerId="ADAL" clId="{1F55C44D-CF02-4745-A2A5-C4170D1A7C16}" dt="2024-01-02T16:43:15.402" v="182" actId="478"/>
        <pc:sldMkLst>
          <pc:docMk/>
          <pc:sldMk cId="4051368089" sldId="294"/>
        </pc:sldMkLst>
        <pc:spChg chg="del">
          <ac:chgData name="Diu Bui" userId="96657b7d-1fd2-4f46-8346-3e70ce2ec2fe" providerId="ADAL" clId="{1F55C44D-CF02-4745-A2A5-C4170D1A7C16}" dt="2024-01-02T16:43:15.402" v="182" actId="478"/>
          <ac:spMkLst>
            <pc:docMk/>
            <pc:sldMk cId="4051368089" sldId="294"/>
            <ac:spMk id="18" creationId="{225AE2A5-5738-3580-5C7C-161964F9AC15}"/>
          </ac:spMkLst>
        </pc:spChg>
      </pc:sldChg>
      <pc:sldChg chg="del">
        <pc:chgData name="Diu Bui" userId="96657b7d-1fd2-4f46-8346-3e70ce2ec2fe" providerId="ADAL" clId="{1F55C44D-CF02-4745-A2A5-C4170D1A7C16}" dt="2024-01-02T16:43:36.010" v="183" actId="47"/>
        <pc:sldMkLst>
          <pc:docMk/>
          <pc:sldMk cId="3759892482" sldId="296"/>
        </pc:sldMkLst>
      </pc:sldChg>
      <pc:sldChg chg="del">
        <pc:chgData name="Diu Bui" userId="96657b7d-1fd2-4f46-8346-3e70ce2ec2fe" providerId="ADAL" clId="{1F55C44D-CF02-4745-A2A5-C4170D1A7C16}" dt="2024-01-02T16:42:06.913" v="174" actId="47"/>
        <pc:sldMkLst>
          <pc:docMk/>
          <pc:sldMk cId="1091409194" sldId="310"/>
        </pc:sldMkLst>
      </pc:sldChg>
      <pc:sldChg chg="delSp modSp mod">
        <pc:chgData name="Diu Bui" userId="96657b7d-1fd2-4f46-8346-3e70ce2ec2fe" providerId="ADAL" clId="{1F55C44D-CF02-4745-A2A5-C4170D1A7C16}" dt="2024-01-02T16:42:32.160" v="180" actId="1076"/>
        <pc:sldMkLst>
          <pc:docMk/>
          <pc:sldMk cId="622600150" sldId="311"/>
        </pc:sldMkLst>
        <pc:spChg chg="mod">
          <ac:chgData name="Diu Bui" userId="96657b7d-1fd2-4f46-8346-3e70ce2ec2fe" providerId="ADAL" clId="{1F55C44D-CF02-4745-A2A5-C4170D1A7C16}" dt="2024-01-02T16:42:24.276" v="178" actId="1076"/>
          <ac:spMkLst>
            <pc:docMk/>
            <pc:sldMk cId="622600150" sldId="311"/>
            <ac:spMk id="18" creationId="{00000000-0000-0000-0000-000000000000}"/>
          </ac:spMkLst>
        </pc:spChg>
        <pc:spChg chg="del">
          <ac:chgData name="Diu Bui" userId="96657b7d-1fd2-4f46-8346-3e70ce2ec2fe" providerId="ADAL" clId="{1F55C44D-CF02-4745-A2A5-C4170D1A7C16}" dt="2024-01-02T16:42:19.148" v="177" actId="478"/>
          <ac:spMkLst>
            <pc:docMk/>
            <pc:sldMk cId="622600150" sldId="311"/>
            <ac:spMk id="21" creationId="{DF76D2BD-4504-80E5-7176-A5B6CF63480B}"/>
          </ac:spMkLst>
        </pc:spChg>
        <pc:spChg chg="del">
          <ac:chgData name="Diu Bui" userId="96657b7d-1fd2-4f46-8346-3e70ce2ec2fe" providerId="ADAL" clId="{1F55C44D-CF02-4745-A2A5-C4170D1A7C16}" dt="2024-01-02T16:42:15.380" v="176" actId="478"/>
          <ac:spMkLst>
            <pc:docMk/>
            <pc:sldMk cId="622600150" sldId="311"/>
            <ac:spMk id="30" creationId="{8892CE96-B8BF-933A-76D1-8D06309B01D3}"/>
          </ac:spMkLst>
        </pc:spChg>
        <pc:spChg chg="del">
          <ac:chgData name="Diu Bui" userId="96657b7d-1fd2-4f46-8346-3e70ce2ec2fe" providerId="ADAL" clId="{1F55C44D-CF02-4745-A2A5-C4170D1A7C16}" dt="2024-01-02T16:42:12.078" v="175" actId="478"/>
          <ac:spMkLst>
            <pc:docMk/>
            <pc:sldMk cId="622600150" sldId="311"/>
            <ac:spMk id="31" creationId="{A297B9C7-EFFC-C89D-8DC2-4F0292149456}"/>
          </ac:spMkLst>
        </pc:spChg>
        <pc:graphicFrameChg chg="mod">
          <ac:chgData name="Diu Bui" userId="96657b7d-1fd2-4f46-8346-3e70ce2ec2fe" providerId="ADAL" clId="{1F55C44D-CF02-4745-A2A5-C4170D1A7C16}" dt="2024-01-02T16:42:32.160" v="180" actId="1076"/>
          <ac:graphicFrameMkLst>
            <pc:docMk/>
            <pc:sldMk cId="622600150" sldId="311"/>
            <ac:graphicFrameMk id="13" creationId="{00000000-0000-0000-0000-000000000000}"/>
          </ac:graphicFrameMkLst>
        </pc:graphicFrameChg>
        <pc:picChg chg="mod">
          <ac:chgData name="Diu Bui" userId="96657b7d-1fd2-4f46-8346-3e70ce2ec2fe" providerId="ADAL" clId="{1F55C44D-CF02-4745-A2A5-C4170D1A7C16}" dt="2024-01-02T16:42:27.692" v="179" actId="1076"/>
          <ac:picMkLst>
            <pc:docMk/>
            <pc:sldMk cId="622600150" sldId="311"/>
            <ac:picMk id="3" creationId="{00000000-0000-0000-0000-000000000000}"/>
          </ac:picMkLst>
        </pc:picChg>
      </pc:sldChg>
      <pc:sldChg chg="del">
        <pc:chgData name="Diu Bui" userId="96657b7d-1fd2-4f46-8346-3e70ce2ec2fe" providerId="ADAL" clId="{1F55C44D-CF02-4745-A2A5-C4170D1A7C16}" dt="2024-01-02T16:43:53.896" v="184" actId="47"/>
        <pc:sldMkLst>
          <pc:docMk/>
          <pc:sldMk cId="148403258" sldId="312"/>
        </pc:sldMkLst>
      </pc:sldChg>
      <pc:sldChg chg="delSp modSp mod">
        <pc:chgData name="Diu Bui" userId="96657b7d-1fd2-4f46-8346-3e70ce2ec2fe" providerId="ADAL" clId="{1F55C44D-CF02-4745-A2A5-C4170D1A7C16}" dt="2024-01-02T16:44:44.043" v="257" actId="1076"/>
        <pc:sldMkLst>
          <pc:docMk/>
          <pc:sldMk cId="1865371191" sldId="313"/>
        </pc:sldMkLst>
        <pc:spChg chg="mod">
          <ac:chgData name="Diu Bui" userId="96657b7d-1fd2-4f46-8346-3e70ce2ec2fe" providerId="ADAL" clId="{1F55C44D-CF02-4745-A2A5-C4170D1A7C16}" dt="2024-01-02T16:44:44.043" v="257" actId="1076"/>
          <ac:spMkLst>
            <pc:docMk/>
            <pc:sldMk cId="1865371191" sldId="313"/>
            <ac:spMk id="2" creationId="{9F751170-4D9E-D878-88D0-268D007E9A98}"/>
          </ac:spMkLst>
        </pc:spChg>
        <pc:spChg chg="del">
          <ac:chgData name="Diu Bui" userId="96657b7d-1fd2-4f46-8346-3e70ce2ec2fe" providerId="ADAL" clId="{1F55C44D-CF02-4745-A2A5-C4170D1A7C16}" dt="2024-01-02T16:43:58.504" v="185" actId="478"/>
          <ac:spMkLst>
            <pc:docMk/>
            <pc:sldMk cId="1865371191" sldId="313"/>
            <ac:spMk id="18" creationId="{225AE2A5-5738-3580-5C7C-161964F9AC15}"/>
          </ac:spMkLst>
        </pc:spChg>
        <pc:spChg chg="mod">
          <ac:chgData name="Diu Bui" userId="96657b7d-1fd2-4f46-8346-3e70ce2ec2fe" providerId="ADAL" clId="{1F55C44D-CF02-4745-A2A5-C4170D1A7C16}" dt="2024-01-02T16:44:39.134" v="256" actId="1076"/>
          <ac:spMkLst>
            <pc:docMk/>
            <pc:sldMk cId="1865371191" sldId="313"/>
            <ac:spMk id="22" creationId="{B41D3D82-BEA8-C0A8-74A6-A9773BF3A6FE}"/>
          </ac:spMkLst>
        </pc:spChg>
      </pc:sldChg>
      <pc:sldChg chg="addSp delSp modSp mod delAnim modAnim">
        <pc:chgData name="Diu Bui" userId="96657b7d-1fd2-4f46-8346-3e70ce2ec2fe" providerId="ADAL" clId="{1F55C44D-CF02-4745-A2A5-C4170D1A7C16}" dt="2024-01-02T16:50:32.430" v="326" actId="1076"/>
        <pc:sldMkLst>
          <pc:docMk/>
          <pc:sldMk cId="1116327491" sldId="314"/>
        </pc:sldMkLst>
        <pc:spChg chg="add mod">
          <ac:chgData name="Diu Bui" userId="96657b7d-1fd2-4f46-8346-3e70ce2ec2fe" providerId="ADAL" clId="{1F55C44D-CF02-4745-A2A5-C4170D1A7C16}" dt="2024-01-02T16:49:10.011" v="314" actId="20577"/>
          <ac:spMkLst>
            <pc:docMk/>
            <pc:sldMk cId="1116327491" sldId="314"/>
            <ac:spMk id="14" creationId="{D3014A2C-4044-70C5-CFAA-DD04644A96E5}"/>
          </ac:spMkLst>
        </pc:spChg>
        <pc:spChg chg="add mod">
          <ac:chgData name="Diu Bui" userId="96657b7d-1fd2-4f46-8346-3e70ce2ec2fe" providerId="ADAL" clId="{1F55C44D-CF02-4745-A2A5-C4170D1A7C16}" dt="2024-01-02T16:49:19.512" v="315" actId="1076"/>
          <ac:spMkLst>
            <pc:docMk/>
            <pc:sldMk cId="1116327491" sldId="314"/>
            <ac:spMk id="15" creationId="{F37B92DF-D2D6-A3F3-5AAA-2B6B8EC39346}"/>
          </ac:spMkLst>
        </pc:spChg>
        <pc:spChg chg="add mod">
          <ac:chgData name="Diu Bui" userId="96657b7d-1fd2-4f46-8346-3e70ce2ec2fe" providerId="ADAL" clId="{1F55C44D-CF02-4745-A2A5-C4170D1A7C16}" dt="2024-01-02T16:49:42.362" v="320" actId="1076"/>
          <ac:spMkLst>
            <pc:docMk/>
            <pc:sldMk cId="1116327491" sldId="314"/>
            <ac:spMk id="16" creationId="{4DB586E6-4201-D316-A033-8AC3C0AFA2DD}"/>
          </ac:spMkLst>
        </pc:spChg>
        <pc:spChg chg="del">
          <ac:chgData name="Diu Bui" userId="96657b7d-1fd2-4f46-8346-3e70ce2ec2fe" providerId="ADAL" clId="{1F55C44D-CF02-4745-A2A5-C4170D1A7C16}" dt="2024-01-02T16:45:32.071" v="263" actId="478"/>
          <ac:spMkLst>
            <pc:docMk/>
            <pc:sldMk cId="1116327491" sldId="314"/>
            <ac:spMk id="17" creationId="{A297B9C7-EFFC-C89D-8DC2-4F0292149456}"/>
          </ac:spMkLst>
        </pc:spChg>
        <pc:spChg chg="mod">
          <ac:chgData name="Diu Bui" userId="96657b7d-1fd2-4f46-8346-3e70ce2ec2fe" providerId="ADAL" clId="{1F55C44D-CF02-4745-A2A5-C4170D1A7C16}" dt="2024-01-02T16:50:32.430" v="326" actId="1076"/>
          <ac:spMkLst>
            <pc:docMk/>
            <pc:sldMk cId="1116327491" sldId="314"/>
            <ac:spMk id="19" creationId="{B41D3D82-BEA8-C0A8-74A6-A9773BF3A6FE}"/>
          </ac:spMkLst>
        </pc:spChg>
        <pc:spChg chg="del">
          <ac:chgData name="Diu Bui" userId="96657b7d-1fd2-4f46-8346-3e70ce2ec2fe" providerId="ADAL" clId="{1F55C44D-CF02-4745-A2A5-C4170D1A7C16}" dt="2024-01-02T16:45:28.103" v="262" actId="478"/>
          <ac:spMkLst>
            <pc:docMk/>
            <pc:sldMk cId="1116327491" sldId="314"/>
            <ac:spMk id="21" creationId="{DF76D2BD-4504-80E5-7176-A5B6CF63480B}"/>
          </ac:spMkLst>
        </pc:spChg>
        <pc:spChg chg="del">
          <ac:chgData name="Diu Bui" userId="96657b7d-1fd2-4f46-8346-3e70ce2ec2fe" providerId="ADAL" clId="{1F55C44D-CF02-4745-A2A5-C4170D1A7C16}" dt="2024-01-02T16:45:25.009" v="261" actId="478"/>
          <ac:spMkLst>
            <pc:docMk/>
            <pc:sldMk cId="1116327491" sldId="314"/>
            <ac:spMk id="30" creationId="{8892CE96-B8BF-933A-76D1-8D06309B01D3}"/>
          </ac:spMkLst>
        </pc:spChg>
        <pc:graphicFrameChg chg="add del mod">
          <ac:chgData name="Diu Bui" userId="96657b7d-1fd2-4f46-8346-3e70ce2ec2fe" providerId="ADAL" clId="{1F55C44D-CF02-4745-A2A5-C4170D1A7C16}" dt="2024-01-02T16:47:49.431" v="289"/>
          <ac:graphicFrameMkLst>
            <pc:docMk/>
            <pc:sldMk cId="1116327491" sldId="314"/>
            <ac:graphicFrameMk id="3" creationId="{5BDD984A-F999-51A1-3CF8-19EDCF474442}"/>
          </ac:graphicFrameMkLst>
        </pc:graphicFrameChg>
        <pc:graphicFrameChg chg="mod">
          <ac:chgData name="Diu Bui" userId="96657b7d-1fd2-4f46-8346-3e70ce2ec2fe" providerId="ADAL" clId="{1F55C44D-CF02-4745-A2A5-C4170D1A7C16}" dt="2024-01-02T16:49:57.322" v="322" actId="1076"/>
          <ac:graphicFrameMkLst>
            <pc:docMk/>
            <pc:sldMk cId="1116327491" sldId="314"/>
            <ac:graphicFrameMk id="9" creationId="{00000000-0000-0000-0000-000000000000}"/>
          </ac:graphicFrameMkLst>
        </pc:graphicFrameChg>
        <pc:graphicFrameChg chg="mod">
          <ac:chgData name="Diu Bui" userId="96657b7d-1fd2-4f46-8346-3e70ce2ec2fe" providerId="ADAL" clId="{1F55C44D-CF02-4745-A2A5-C4170D1A7C16}" dt="2024-01-02T16:50:01.745" v="323" actId="1076"/>
          <ac:graphicFrameMkLst>
            <pc:docMk/>
            <pc:sldMk cId="1116327491" sldId="314"/>
            <ac:graphicFrameMk id="11" creationId="{00000000-0000-0000-0000-000000000000}"/>
          </ac:graphicFrameMkLst>
        </pc:graphicFrameChg>
        <pc:graphicFrameChg chg="add mod">
          <ac:chgData name="Diu Bui" userId="96657b7d-1fd2-4f46-8346-3e70ce2ec2fe" providerId="ADAL" clId="{1F55C44D-CF02-4745-A2A5-C4170D1A7C16}" dt="2024-01-02T16:48:51.320" v="308" actId="14100"/>
          <ac:graphicFrameMkLst>
            <pc:docMk/>
            <pc:sldMk cId="1116327491" sldId="314"/>
            <ac:graphicFrameMk id="12" creationId="{0EAF83F0-9DB9-613E-465E-4FF64D6F72A1}"/>
          </ac:graphicFrameMkLst>
        </pc:graphicFrameChg>
        <pc:graphicFrameChg chg="add mod">
          <ac:chgData name="Diu Bui" userId="96657b7d-1fd2-4f46-8346-3e70ce2ec2fe" providerId="ADAL" clId="{1F55C44D-CF02-4745-A2A5-C4170D1A7C16}" dt="2024-01-02T16:48:58.079" v="309" actId="1076"/>
          <ac:graphicFrameMkLst>
            <pc:docMk/>
            <pc:sldMk cId="1116327491" sldId="314"/>
            <ac:graphicFrameMk id="13" creationId="{B7089860-F0AF-8B16-E8F9-ACD6E1EBC18D}"/>
          </ac:graphicFrameMkLst>
        </pc:graphicFrameChg>
        <pc:picChg chg="mod">
          <ac:chgData name="Diu Bui" userId="96657b7d-1fd2-4f46-8346-3e70ce2ec2fe" providerId="ADAL" clId="{1F55C44D-CF02-4745-A2A5-C4170D1A7C16}" dt="2024-01-02T16:49:50.808" v="321" actId="1076"/>
          <ac:picMkLst>
            <pc:docMk/>
            <pc:sldMk cId="1116327491" sldId="314"/>
            <ac:picMk id="2" creationId="{00000000-0000-0000-0000-000000000000}"/>
          </ac:picMkLst>
        </pc:picChg>
      </pc:sldChg>
      <pc:sldChg chg="addSp delSp modSp mod">
        <pc:chgData name="Diu Bui" userId="96657b7d-1fd2-4f46-8346-3e70ce2ec2fe" providerId="ADAL" clId="{1F55C44D-CF02-4745-A2A5-C4170D1A7C16}" dt="2024-01-02T16:51:21.512" v="337" actId="1076"/>
        <pc:sldMkLst>
          <pc:docMk/>
          <pc:sldMk cId="1264843176" sldId="315"/>
        </pc:sldMkLst>
        <pc:spChg chg="mod">
          <ac:chgData name="Diu Bui" userId="96657b7d-1fd2-4f46-8346-3e70ce2ec2fe" providerId="ADAL" clId="{1F55C44D-CF02-4745-A2A5-C4170D1A7C16}" dt="2024-01-02T16:51:13.915" v="335" actId="1076"/>
          <ac:spMkLst>
            <pc:docMk/>
            <pc:sldMk cId="1264843176" sldId="315"/>
            <ac:spMk id="18" creationId="{00000000-0000-0000-0000-000000000000}"/>
          </ac:spMkLst>
        </pc:spChg>
        <pc:spChg chg="del">
          <ac:chgData name="Diu Bui" userId="96657b7d-1fd2-4f46-8346-3e70ce2ec2fe" providerId="ADAL" clId="{1F55C44D-CF02-4745-A2A5-C4170D1A7C16}" dt="2024-01-02T16:50:51.450" v="327" actId="478"/>
          <ac:spMkLst>
            <pc:docMk/>
            <pc:sldMk cId="1264843176" sldId="315"/>
            <ac:spMk id="21" creationId="{DF76D2BD-4504-80E5-7176-A5B6CF63480B}"/>
          </ac:spMkLst>
        </pc:spChg>
        <pc:spChg chg="del">
          <ac:chgData name="Diu Bui" userId="96657b7d-1fd2-4f46-8346-3e70ce2ec2fe" providerId="ADAL" clId="{1F55C44D-CF02-4745-A2A5-C4170D1A7C16}" dt="2024-01-02T16:50:54.692" v="328" actId="478"/>
          <ac:spMkLst>
            <pc:docMk/>
            <pc:sldMk cId="1264843176" sldId="315"/>
            <ac:spMk id="30" creationId="{8892CE96-B8BF-933A-76D1-8D06309B01D3}"/>
          </ac:spMkLst>
        </pc:spChg>
        <pc:spChg chg="add del mod">
          <ac:chgData name="Diu Bui" userId="96657b7d-1fd2-4f46-8346-3e70ce2ec2fe" providerId="ADAL" clId="{1F55C44D-CF02-4745-A2A5-C4170D1A7C16}" dt="2024-01-02T16:51:09.360" v="334" actId="20577"/>
          <ac:spMkLst>
            <pc:docMk/>
            <pc:sldMk cId="1264843176" sldId="315"/>
            <ac:spMk id="31" creationId="{A297B9C7-EFFC-C89D-8DC2-4F0292149456}"/>
          </ac:spMkLst>
        </pc:spChg>
        <pc:graphicFrameChg chg="mod">
          <ac:chgData name="Diu Bui" userId="96657b7d-1fd2-4f46-8346-3e70ce2ec2fe" providerId="ADAL" clId="{1F55C44D-CF02-4745-A2A5-C4170D1A7C16}" dt="2024-01-02T16:51:21.512" v="337" actId="1076"/>
          <ac:graphicFrameMkLst>
            <pc:docMk/>
            <pc:sldMk cId="1264843176" sldId="315"/>
            <ac:graphicFrameMk id="2" creationId="{00000000-0000-0000-0000-000000000000}"/>
          </ac:graphicFrameMkLst>
        </pc:graphicFrameChg>
        <pc:picChg chg="mod">
          <ac:chgData name="Diu Bui" userId="96657b7d-1fd2-4f46-8346-3e70ce2ec2fe" providerId="ADAL" clId="{1F55C44D-CF02-4745-A2A5-C4170D1A7C16}" dt="2024-01-02T16:51:17.268" v="336" actId="1076"/>
          <ac:picMkLst>
            <pc:docMk/>
            <pc:sldMk cId="1264843176" sldId="315"/>
            <ac:picMk id="3" creationId="{00000000-0000-0000-0000-000000000000}"/>
          </ac:picMkLst>
        </pc:picChg>
      </pc:sldChg>
      <pc:sldChg chg="modSp mod">
        <pc:chgData name="Diu Bui" userId="96657b7d-1fd2-4f46-8346-3e70ce2ec2fe" providerId="ADAL" clId="{1F55C44D-CF02-4745-A2A5-C4170D1A7C16}" dt="2024-01-02T16:51:38.139" v="339" actId="20577"/>
        <pc:sldMkLst>
          <pc:docMk/>
          <pc:sldMk cId="413107212" sldId="316"/>
        </pc:sldMkLst>
        <pc:spChg chg="mod">
          <ac:chgData name="Diu Bui" userId="96657b7d-1fd2-4f46-8346-3e70ce2ec2fe" providerId="ADAL" clId="{1F55C44D-CF02-4745-A2A5-C4170D1A7C16}" dt="2024-01-02T16:51:38.139" v="339" actId="20577"/>
          <ac:spMkLst>
            <pc:docMk/>
            <pc:sldMk cId="413107212" sldId="316"/>
            <ac:spMk id="18" creationId="{225AE2A5-5738-3580-5C7C-161964F9AC15}"/>
          </ac:spMkLst>
        </pc:spChg>
      </pc:sldChg>
      <pc:sldChg chg="addSp modSp del mod ord">
        <pc:chgData name="Diu Bui" userId="96657b7d-1fd2-4f46-8346-3e70ce2ec2fe" providerId="ADAL" clId="{1F55C44D-CF02-4745-A2A5-C4170D1A7C16}" dt="2024-01-02T17:02:57.824" v="343" actId="47"/>
        <pc:sldMkLst>
          <pc:docMk/>
          <pc:sldMk cId="4055567028" sldId="319"/>
        </pc:sldMkLst>
        <pc:graphicFrameChg chg="add modGraphic">
          <ac:chgData name="Diu Bui" userId="96657b7d-1fd2-4f46-8346-3e70ce2ec2fe" providerId="ADAL" clId="{1F55C44D-CF02-4745-A2A5-C4170D1A7C16}" dt="2024-01-02T17:02:52.685" v="342" actId="27309"/>
          <ac:graphicFrameMkLst>
            <pc:docMk/>
            <pc:sldMk cId="4055567028" sldId="319"/>
            <ac:graphicFrameMk id="3" creationId="{D8EDF8B6-01D8-7938-BBF8-9A9B9935673B}"/>
          </ac:graphicFrameMkLst>
        </pc:graphicFrameChg>
      </pc:sldChg>
      <pc:sldChg chg="addSp modSp add del mod ord">
        <pc:chgData name="Diu Bui" userId="96657b7d-1fd2-4f46-8346-3e70ce2ec2fe" providerId="ADAL" clId="{1F55C44D-CF02-4745-A2A5-C4170D1A7C16}" dt="2024-01-02T17:06:04.793" v="427" actId="403"/>
        <pc:sldMkLst>
          <pc:docMk/>
          <pc:sldMk cId="278560715" sldId="320"/>
        </pc:sldMkLst>
        <pc:spChg chg="add mod">
          <ac:chgData name="Diu Bui" userId="96657b7d-1fd2-4f46-8346-3e70ce2ec2fe" providerId="ADAL" clId="{1F55C44D-CF02-4745-A2A5-C4170D1A7C16}" dt="2024-01-02T17:06:04.793" v="427" actId="403"/>
          <ac:spMkLst>
            <pc:docMk/>
            <pc:sldMk cId="278560715" sldId="320"/>
            <ac:spMk id="2" creationId="{CB70ECA7-ABD5-D9BE-34FB-037FA7C1D335}"/>
          </ac:spMkLst>
        </pc:spChg>
        <pc:spChg chg="mod">
          <ac:chgData name="Diu Bui" userId="96657b7d-1fd2-4f46-8346-3e70ce2ec2fe" providerId="ADAL" clId="{1F55C44D-CF02-4745-A2A5-C4170D1A7C16}" dt="2024-01-02T17:03:47.831" v="361" actId="20577"/>
          <ac:spMkLst>
            <pc:docMk/>
            <pc:sldMk cId="278560715" sldId="320"/>
            <ac:spMk id="24" creationId="{00000000-0000-0000-0000-000000000000}"/>
          </ac:spMkLst>
        </pc:spChg>
      </pc:sldChg>
      <pc:sldChg chg="addSp modSp add del mod">
        <pc:chgData name="Diu Bui" userId="96657b7d-1fd2-4f46-8346-3e70ce2ec2fe" providerId="ADAL" clId="{1F55C44D-CF02-4745-A2A5-C4170D1A7C16}" dt="2024-01-02T17:05:26.519" v="397" actId="47"/>
        <pc:sldMkLst>
          <pc:docMk/>
          <pc:sldMk cId="2989750852" sldId="321"/>
        </pc:sldMkLst>
        <pc:spChg chg="add mod">
          <ac:chgData name="Diu Bui" userId="96657b7d-1fd2-4f46-8346-3e70ce2ec2fe" providerId="ADAL" clId="{1F55C44D-CF02-4745-A2A5-C4170D1A7C16}" dt="2024-01-02T17:05:01.190" v="396" actId="20577"/>
          <ac:spMkLst>
            <pc:docMk/>
            <pc:sldMk cId="2989750852" sldId="321"/>
            <ac:spMk id="3" creationId="{66F12360-8B5B-9D49-B35A-B634CD9567C4}"/>
          </ac:spMkLst>
        </pc:spChg>
      </pc:sldChg>
      <pc:sldChg chg="del">
        <pc:chgData name="Diu Bui" userId="96657b7d-1fd2-4f46-8346-3e70ce2ec2fe" providerId="ADAL" clId="{1F55C44D-CF02-4745-A2A5-C4170D1A7C16}" dt="2024-01-02T17:03:00.201" v="344" actId="47"/>
        <pc:sldMkLst>
          <pc:docMk/>
          <pc:sldMk cId="2144489717" sldId="322"/>
        </pc:sldMkLst>
      </pc:sldChg>
      <pc:sldChg chg="del">
        <pc:chgData name="Diu Bui" userId="96657b7d-1fd2-4f46-8346-3e70ce2ec2fe" providerId="ADAL" clId="{1F55C44D-CF02-4745-A2A5-C4170D1A7C16}" dt="2024-01-02T17:03:03.140" v="345" actId="47"/>
        <pc:sldMkLst>
          <pc:docMk/>
          <pc:sldMk cId="552769585" sldId="323"/>
        </pc:sldMkLst>
      </pc:sldChg>
      <pc:sldChg chg="del">
        <pc:chgData name="Diu Bui" userId="96657b7d-1fd2-4f46-8346-3e70ce2ec2fe" providerId="ADAL" clId="{1F55C44D-CF02-4745-A2A5-C4170D1A7C16}" dt="2024-01-02T17:03:06.582" v="347" actId="47"/>
        <pc:sldMkLst>
          <pc:docMk/>
          <pc:sldMk cId="770638180" sldId="324"/>
        </pc:sldMkLst>
      </pc:sldChg>
      <pc:sldChg chg="del">
        <pc:chgData name="Diu Bui" userId="96657b7d-1fd2-4f46-8346-3e70ce2ec2fe" providerId="ADAL" clId="{1F55C44D-CF02-4745-A2A5-C4170D1A7C16}" dt="2024-01-02T17:03:04.995" v="346" actId="47"/>
        <pc:sldMkLst>
          <pc:docMk/>
          <pc:sldMk cId="3174239448" sldId="325"/>
        </pc:sldMkLst>
      </pc:sldChg>
      <pc:sldChg chg="delSp mod">
        <pc:chgData name="Diu Bui" userId="96657b7d-1fd2-4f46-8346-3e70ce2ec2fe" providerId="ADAL" clId="{1F55C44D-CF02-4745-A2A5-C4170D1A7C16}" dt="2024-01-02T16:45:10.568" v="260" actId="478"/>
        <pc:sldMkLst>
          <pc:docMk/>
          <pc:sldMk cId="4122916972" sldId="326"/>
        </pc:sldMkLst>
        <pc:spChg chg="del">
          <ac:chgData name="Diu Bui" userId="96657b7d-1fd2-4f46-8346-3e70ce2ec2fe" providerId="ADAL" clId="{1F55C44D-CF02-4745-A2A5-C4170D1A7C16}" dt="2024-01-02T16:45:10.568" v="260" actId="478"/>
          <ac:spMkLst>
            <pc:docMk/>
            <pc:sldMk cId="4122916972" sldId="326"/>
            <ac:spMk id="2" creationId="{9F751170-4D9E-D878-88D0-268D007E9A98}"/>
          </ac:spMkLst>
        </pc:spChg>
        <pc:spChg chg="del">
          <ac:chgData name="Diu Bui" userId="96657b7d-1fd2-4f46-8346-3e70ce2ec2fe" providerId="ADAL" clId="{1F55C44D-CF02-4745-A2A5-C4170D1A7C16}" dt="2024-01-02T16:45:07.071" v="259" actId="478"/>
          <ac:spMkLst>
            <pc:docMk/>
            <pc:sldMk cId="4122916972" sldId="326"/>
            <ac:spMk id="18" creationId="{225AE2A5-5738-3580-5C7C-161964F9AC15}"/>
          </ac:spMkLst>
        </pc:spChg>
        <pc:spChg chg="del">
          <ac:chgData name="Diu Bui" userId="96657b7d-1fd2-4f46-8346-3e70ce2ec2fe" providerId="ADAL" clId="{1F55C44D-CF02-4745-A2A5-C4170D1A7C16}" dt="2024-01-02T16:45:03.932" v="258" actId="478"/>
          <ac:spMkLst>
            <pc:docMk/>
            <pc:sldMk cId="4122916972" sldId="326"/>
            <ac:spMk id="22" creationId="{B41D3D82-BEA8-C0A8-74A6-A9773BF3A6FE}"/>
          </ac:spMkLst>
        </pc:spChg>
      </pc:sldChg>
      <pc:sldChg chg="addSp delSp modSp new mod">
        <pc:chgData name="Diu Bui" userId="96657b7d-1fd2-4f46-8346-3e70ce2ec2fe" providerId="ADAL" clId="{1F55C44D-CF02-4745-A2A5-C4170D1A7C16}" dt="2024-01-02T16:34:25.451" v="57" actId="1076"/>
        <pc:sldMkLst>
          <pc:docMk/>
          <pc:sldMk cId="3830077023" sldId="327"/>
        </pc:sldMkLst>
        <pc:spChg chg="add mod">
          <ac:chgData name="Diu Bui" userId="96657b7d-1fd2-4f46-8346-3e70ce2ec2fe" providerId="ADAL" clId="{1F55C44D-CF02-4745-A2A5-C4170D1A7C16}" dt="2024-01-02T16:34:15.980" v="56" actId="1076"/>
          <ac:spMkLst>
            <pc:docMk/>
            <pc:sldMk cId="3830077023" sldId="327"/>
            <ac:spMk id="5" creationId="{4F8FE70C-0B22-F4A8-650F-8F4F9F044CC3}"/>
          </ac:spMkLst>
        </pc:spChg>
        <pc:spChg chg="add mod">
          <ac:chgData name="Diu Bui" userId="96657b7d-1fd2-4f46-8346-3e70ce2ec2fe" providerId="ADAL" clId="{1F55C44D-CF02-4745-A2A5-C4170D1A7C16}" dt="2024-01-02T16:33:50.312" v="51" actId="20577"/>
          <ac:spMkLst>
            <pc:docMk/>
            <pc:sldMk cId="3830077023" sldId="327"/>
            <ac:spMk id="6" creationId="{F62558EA-118F-5F9A-8DDC-2748BD76B1B7}"/>
          </ac:spMkLst>
        </pc:spChg>
        <pc:spChg chg="add mod">
          <ac:chgData name="Diu Bui" userId="96657b7d-1fd2-4f46-8346-3e70ce2ec2fe" providerId="ADAL" clId="{1F55C44D-CF02-4745-A2A5-C4170D1A7C16}" dt="2024-01-02T16:33:25.532" v="32" actId="255"/>
          <ac:spMkLst>
            <pc:docMk/>
            <pc:sldMk cId="3830077023" sldId="327"/>
            <ac:spMk id="7" creationId="{52162730-9099-5A0E-F4FE-872C87D8F166}"/>
          </ac:spMkLst>
        </pc:spChg>
        <pc:spChg chg="add mod">
          <ac:chgData name="Diu Bui" userId="96657b7d-1fd2-4f46-8346-3e70ce2ec2fe" providerId="ADAL" clId="{1F55C44D-CF02-4745-A2A5-C4170D1A7C16}" dt="2024-01-02T16:30:00.085" v="1"/>
          <ac:spMkLst>
            <pc:docMk/>
            <pc:sldMk cId="3830077023" sldId="327"/>
            <ac:spMk id="8" creationId="{82ED8988-D2C7-5AE5-B848-0F98B6C778D1}"/>
          </ac:spMkLst>
        </pc:spChg>
        <pc:spChg chg="add mod">
          <ac:chgData name="Diu Bui" userId="96657b7d-1fd2-4f46-8346-3e70ce2ec2fe" providerId="ADAL" clId="{1F55C44D-CF02-4745-A2A5-C4170D1A7C16}" dt="2024-01-02T16:32:57.488" v="26" actId="1076"/>
          <ac:spMkLst>
            <pc:docMk/>
            <pc:sldMk cId="3830077023" sldId="327"/>
            <ac:spMk id="10" creationId="{E061DC55-6BC6-11BC-A919-6B2D5AAA3B74}"/>
          </ac:spMkLst>
        </pc:spChg>
        <pc:graphicFrameChg chg="add del mod modGraphic">
          <ac:chgData name="Diu Bui" userId="96657b7d-1fd2-4f46-8346-3e70ce2ec2fe" providerId="ADAL" clId="{1F55C44D-CF02-4745-A2A5-C4170D1A7C16}" dt="2024-01-02T16:32:09.761" v="20" actId="478"/>
          <ac:graphicFrameMkLst>
            <pc:docMk/>
            <pc:sldMk cId="3830077023" sldId="327"/>
            <ac:graphicFrameMk id="2" creationId="{D35DD7F6-B26B-7A85-69DC-275849F430CA}"/>
          </ac:graphicFrameMkLst>
        </pc:graphicFrameChg>
        <pc:graphicFrameChg chg="add mod">
          <ac:chgData name="Diu Bui" userId="96657b7d-1fd2-4f46-8346-3e70ce2ec2fe" providerId="ADAL" clId="{1F55C44D-CF02-4745-A2A5-C4170D1A7C16}" dt="2024-01-02T16:34:25.451" v="57" actId="1076"/>
          <ac:graphicFrameMkLst>
            <pc:docMk/>
            <pc:sldMk cId="3830077023" sldId="327"/>
            <ac:graphicFrameMk id="3" creationId="{5B1EE7B7-492F-2270-F1CC-808521F1D064}"/>
          </ac:graphicFrameMkLst>
        </pc:graphicFrameChg>
        <pc:graphicFrameChg chg="add mod">
          <ac:chgData name="Diu Bui" userId="96657b7d-1fd2-4f46-8346-3e70ce2ec2fe" providerId="ADAL" clId="{1F55C44D-CF02-4745-A2A5-C4170D1A7C16}" dt="2024-01-02T16:33:10.201" v="29" actId="14100"/>
          <ac:graphicFrameMkLst>
            <pc:docMk/>
            <pc:sldMk cId="3830077023" sldId="327"/>
            <ac:graphicFrameMk id="4" creationId="{9F919273-253C-6218-0AAF-73E7BEB06D2D}"/>
          </ac:graphicFrameMkLst>
        </pc:graphicFrameChg>
        <pc:picChg chg="add mod">
          <ac:chgData name="Diu Bui" userId="96657b7d-1fd2-4f46-8346-3e70ce2ec2fe" providerId="ADAL" clId="{1F55C44D-CF02-4745-A2A5-C4170D1A7C16}" dt="2024-01-02T16:33:01.156" v="27" actId="1076"/>
          <ac:picMkLst>
            <pc:docMk/>
            <pc:sldMk cId="3830077023" sldId="327"/>
            <ac:picMk id="2049" creationId="{C4F6801E-1049-49EA-F818-2C21B7B2D3FB}"/>
          </ac:picMkLst>
        </pc:picChg>
      </pc:sldChg>
      <pc:sldMasterChg chg="add del addSldLayout delSldLayout">
        <pc:chgData name="Diu Bui" userId="96657b7d-1fd2-4f46-8346-3e70ce2ec2fe" providerId="ADAL" clId="{1F55C44D-CF02-4745-A2A5-C4170D1A7C16}" dt="2024-01-02T17:03:27.986" v="350" actId="47"/>
        <pc:sldMasterMkLst>
          <pc:docMk/>
          <pc:sldMasterMk cId="4183542897" sldId="2147483658"/>
        </pc:sldMasterMkLst>
        <pc:sldLayoutChg chg="add del">
          <pc:chgData name="Diu Bui" userId="96657b7d-1fd2-4f46-8346-3e70ce2ec2fe" providerId="ADAL" clId="{1F55C44D-CF02-4745-A2A5-C4170D1A7C16}" dt="2024-01-02T17:03:27.986" v="350" actId="47"/>
          <pc:sldLayoutMkLst>
            <pc:docMk/>
            <pc:sldMasterMk cId="4183542897" sldId="2147483658"/>
            <pc:sldLayoutMk cId="803253876" sldId="2147483659"/>
          </pc:sldLayoutMkLst>
        </pc:sldLayoutChg>
        <pc:sldLayoutChg chg="add del">
          <pc:chgData name="Diu Bui" userId="96657b7d-1fd2-4f46-8346-3e70ce2ec2fe" providerId="ADAL" clId="{1F55C44D-CF02-4745-A2A5-C4170D1A7C16}" dt="2024-01-02T17:03:27.986" v="350" actId="47"/>
          <pc:sldLayoutMkLst>
            <pc:docMk/>
            <pc:sldMasterMk cId="4183542897" sldId="2147483658"/>
            <pc:sldLayoutMk cId="263762093" sldId="2147483660"/>
          </pc:sldLayoutMkLst>
        </pc:sldLayoutChg>
        <pc:sldLayoutChg chg="add del">
          <pc:chgData name="Diu Bui" userId="96657b7d-1fd2-4f46-8346-3e70ce2ec2fe" providerId="ADAL" clId="{1F55C44D-CF02-4745-A2A5-C4170D1A7C16}" dt="2024-01-02T17:03:27.986" v="350" actId="47"/>
          <pc:sldLayoutMkLst>
            <pc:docMk/>
            <pc:sldMasterMk cId="4183542897" sldId="2147483658"/>
            <pc:sldLayoutMk cId="2317959490" sldId="2147483661"/>
          </pc:sldLayoutMkLst>
        </pc:sldLayoutChg>
        <pc:sldLayoutChg chg="add del">
          <pc:chgData name="Diu Bui" userId="96657b7d-1fd2-4f46-8346-3e70ce2ec2fe" providerId="ADAL" clId="{1F55C44D-CF02-4745-A2A5-C4170D1A7C16}" dt="2024-01-02T17:03:27.986" v="350" actId="47"/>
          <pc:sldLayoutMkLst>
            <pc:docMk/>
            <pc:sldMasterMk cId="4183542897" sldId="2147483658"/>
            <pc:sldLayoutMk cId="1807399969" sldId="2147483662"/>
          </pc:sldLayoutMkLst>
        </pc:sldLayoutChg>
        <pc:sldLayoutChg chg="add del">
          <pc:chgData name="Diu Bui" userId="96657b7d-1fd2-4f46-8346-3e70ce2ec2fe" providerId="ADAL" clId="{1F55C44D-CF02-4745-A2A5-C4170D1A7C16}" dt="2024-01-02T17:03:27.986" v="350" actId="47"/>
          <pc:sldLayoutMkLst>
            <pc:docMk/>
            <pc:sldMasterMk cId="4183542897" sldId="2147483658"/>
            <pc:sldLayoutMk cId="2288567619" sldId="2147483663"/>
          </pc:sldLayoutMkLst>
        </pc:sldLayoutChg>
        <pc:sldLayoutChg chg="add del">
          <pc:chgData name="Diu Bui" userId="96657b7d-1fd2-4f46-8346-3e70ce2ec2fe" providerId="ADAL" clId="{1F55C44D-CF02-4745-A2A5-C4170D1A7C16}" dt="2024-01-02T17:03:27.986" v="350" actId="47"/>
          <pc:sldLayoutMkLst>
            <pc:docMk/>
            <pc:sldMasterMk cId="4183542897" sldId="2147483658"/>
            <pc:sldLayoutMk cId="1207574011" sldId="2147483664"/>
          </pc:sldLayoutMkLst>
        </pc:sldLayoutChg>
        <pc:sldLayoutChg chg="add del">
          <pc:chgData name="Diu Bui" userId="96657b7d-1fd2-4f46-8346-3e70ce2ec2fe" providerId="ADAL" clId="{1F55C44D-CF02-4745-A2A5-C4170D1A7C16}" dt="2024-01-02T17:03:27.986" v="350" actId="47"/>
          <pc:sldLayoutMkLst>
            <pc:docMk/>
            <pc:sldMasterMk cId="4183542897" sldId="2147483658"/>
            <pc:sldLayoutMk cId="3394800951" sldId="2147483665"/>
          </pc:sldLayoutMkLst>
        </pc:sldLayoutChg>
        <pc:sldLayoutChg chg="add del">
          <pc:chgData name="Diu Bui" userId="96657b7d-1fd2-4f46-8346-3e70ce2ec2fe" providerId="ADAL" clId="{1F55C44D-CF02-4745-A2A5-C4170D1A7C16}" dt="2024-01-02T17:03:27.986" v="350" actId="47"/>
          <pc:sldLayoutMkLst>
            <pc:docMk/>
            <pc:sldMasterMk cId="4183542897" sldId="2147483658"/>
            <pc:sldLayoutMk cId="4178120477" sldId="2147483666"/>
          </pc:sldLayoutMkLst>
        </pc:sldLayoutChg>
        <pc:sldLayoutChg chg="add del">
          <pc:chgData name="Diu Bui" userId="96657b7d-1fd2-4f46-8346-3e70ce2ec2fe" providerId="ADAL" clId="{1F55C44D-CF02-4745-A2A5-C4170D1A7C16}" dt="2024-01-02T17:03:27.986" v="350" actId="47"/>
          <pc:sldLayoutMkLst>
            <pc:docMk/>
            <pc:sldMasterMk cId="4183542897" sldId="2147483658"/>
            <pc:sldLayoutMk cId="2699488013" sldId="2147483667"/>
          </pc:sldLayoutMkLst>
        </pc:sldLayoutChg>
        <pc:sldLayoutChg chg="add del">
          <pc:chgData name="Diu Bui" userId="96657b7d-1fd2-4f46-8346-3e70ce2ec2fe" providerId="ADAL" clId="{1F55C44D-CF02-4745-A2A5-C4170D1A7C16}" dt="2024-01-02T17:03:27.986" v="350" actId="47"/>
          <pc:sldLayoutMkLst>
            <pc:docMk/>
            <pc:sldMasterMk cId="4183542897" sldId="2147483658"/>
            <pc:sldLayoutMk cId="4224120202" sldId="2147483668"/>
          </pc:sldLayoutMkLst>
        </pc:sldLayoutChg>
        <pc:sldLayoutChg chg="add del">
          <pc:chgData name="Diu Bui" userId="96657b7d-1fd2-4f46-8346-3e70ce2ec2fe" providerId="ADAL" clId="{1F55C44D-CF02-4745-A2A5-C4170D1A7C16}" dt="2024-01-02T17:03:27.986" v="350" actId="47"/>
          <pc:sldLayoutMkLst>
            <pc:docMk/>
            <pc:sldMasterMk cId="4183542897" sldId="2147483658"/>
            <pc:sldLayoutMk cId="2821941182" sldId="2147483669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1813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,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í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á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ở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ầu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0222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7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GK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</a:t>
            </a:r>
            <a:r>
              <a:rPr lang="en-US" sz="1200" b="1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, </a:t>
            </a:r>
            <a:r>
              <a:rPr 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b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ẫn</a:t>
            </a:r>
            <a:r>
              <a:rPr 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ắt</a:t>
            </a:r>
            <a:r>
              <a:rPr 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ến</a:t>
            </a:r>
            <a:r>
              <a:rPr 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b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ảo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17348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GK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oá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ẳ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ng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ướ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ẫ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ừ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m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ác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89218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a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les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ảo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9119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/T52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6202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120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Google Shape;3087;g2540384f3a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88" name="Google Shape;3088;g2540384f3a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71961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/T52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(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: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a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4900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9688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GK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oá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ẳ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ng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ướ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ẫ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ừ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m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ác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7769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GK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oá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ẳ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ng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ướ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ẫ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ừ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m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ác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43868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7839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ọ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yệ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ập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ở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yệ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ậ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ề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. 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7255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,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í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á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ở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ầu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126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3F560B-4F42-104A-A509-9636D18B7F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11BC9F-7000-7449-9955-E90F78A887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D1160B-078C-0344-BEA0-BCD801B2C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4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6986B3-E0FE-8441-B764-48FF3001E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D5E25A-CC17-F343-873B-8C7998F452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3253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D5A7DE-7DE3-294B-BF86-0C81A955B4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D62A67-DE94-C944-BCE1-6A27375C84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283B4B-ED07-294A-BC99-225BD290FD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4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3E41AB-AEC8-BD4D-971F-17BBB7BB5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A4B21C-9E9A-2C43-A1A0-31B47F53F2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7620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A3F55B-2A84-C04B-8FF6-9BD2738E05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3874072-A1B9-754C-9F87-4E64616FC1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B03ED2-24FE-5D43-87BA-8ED45E29FD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4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FD469A-B604-0D4C-AA0F-1C19ACC43A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1DDA73-95FE-544E-AC65-D906FEB94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79594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B82F7D-1ACC-434C-B771-C458CD3C0C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95BEB-471C-E349-83F1-4264E51BFC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AB3DC9-7F60-F04C-86DF-C447B07B32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A2CD85-6827-B14D-9559-DDB0F268E0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4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DF5909-2CFE-0449-8E5A-D62DB11FF3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7701AE5-A020-2D4E-A0CE-DFABAA7D9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73999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3E68E7-C97A-8340-90E1-124DCE01E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F5E31DB-49E1-C949-83D0-A729FF5CE0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F112B1-41C6-AC46-90EA-D0D75606E3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CEC523F-293E-DF4A-AC1F-E2E429104B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0EE1DE-9CBA-AC4B-899F-F2C877A259C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93821CF-9E79-E24D-9C19-899937985B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4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00FF175-8235-5A4B-AE44-7385D32E9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5C1F5DE-3C8B-0946-B286-56BBC1751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85676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2AB5C1-CF5C-734E-B9FA-F62FC673F0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DBB8A52-CE81-4F46-9B8D-AC7FC0E39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4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AFCD8F-29DC-3F41-968C-C59266F85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32536B5-C0CE-B34C-B1D8-D424182D1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75740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841201E-4FF5-FE48-BB9A-4FE6A77912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4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BBF251F-BA5B-0348-BCB6-838C58A384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970681-186D-1046-BD5D-3F478B25B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48009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3C740-310D-8D42-B7D0-B00153D074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959B29-CC5D-6842-8E9B-B9B274E6B7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7D17D4-A54D-9944-B1B0-CF1757E756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35E0ED-8406-2C44-B0B6-50405FB97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4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1BDD6C-D989-5F43-BB33-B409029DFC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8B344A-8FE5-1F4C-8625-7E7925C35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81204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4D6AA-BC6E-C347-AF9B-E3F27A914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52CE22A-D9BC-F54A-972C-4360317815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C3F396-6399-1E44-8FA7-DBCCD514C0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230E60-E7F1-264B-B3B2-ED1FFDDD63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4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73D2E0-68F9-ED46-86C3-20B34FA43A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5AE480-6E83-444C-A5D1-6C9C47114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94880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0D63F2-21D9-A341-8E5C-9875E9DB96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827DB90-A43E-4144-986F-786CCF6258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D43AA5-73D3-9A48-8CE4-0C27F1353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4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BB6BC2-818A-164E-8243-E56A0BAE8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03D3F0-E9B6-8B4D-BFDB-CF51999147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4120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9FA092B-5CDA-0242-BB26-A2A4F02BBA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53F2F46-5852-1A4A-8F7A-A9768FC12D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AACC6E-5FDB-FA4A-9154-B2CDF6FCF7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4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0403D6-40E9-9B47-9F81-B755630838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B47FBB-D7C4-BE4F-91EA-AD19C6D0C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19411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16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6" name="Google Shape;1656;p19"/>
          <p:cNvSpPr txBox="1">
            <a:spLocks noGrp="1"/>
          </p:cNvSpPr>
          <p:nvPr>
            <p:ph type="title"/>
          </p:nvPr>
        </p:nvSpPr>
        <p:spPr>
          <a:xfrm>
            <a:off x="950967" y="593367"/>
            <a:ext cx="10280800" cy="84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657" name="Google Shape;1657;p19"/>
          <p:cNvSpPr txBox="1">
            <a:spLocks noGrp="1"/>
          </p:cNvSpPr>
          <p:nvPr>
            <p:ph type="subTitle" idx="1"/>
          </p:nvPr>
        </p:nvSpPr>
        <p:spPr>
          <a:xfrm>
            <a:off x="1678967" y="4052701"/>
            <a:ext cx="3858400" cy="137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58" name="Google Shape;1658;p19"/>
          <p:cNvSpPr txBox="1">
            <a:spLocks noGrp="1"/>
          </p:cNvSpPr>
          <p:nvPr>
            <p:ph type="subTitle" idx="2"/>
          </p:nvPr>
        </p:nvSpPr>
        <p:spPr>
          <a:xfrm>
            <a:off x="6654633" y="4052700"/>
            <a:ext cx="3858400" cy="137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59" name="Google Shape;1659;p19"/>
          <p:cNvSpPr txBox="1">
            <a:spLocks noGrp="1"/>
          </p:cNvSpPr>
          <p:nvPr>
            <p:ph type="subTitle" idx="3"/>
          </p:nvPr>
        </p:nvSpPr>
        <p:spPr>
          <a:xfrm>
            <a:off x="6654633" y="3612400"/>
            <a:ext cx="3858400" cy="53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2933">
                <a:solidFill>
                  <a:schemeClr val="dk1"/>
                </a:solidFill>
                <a:latin typeface="Cinzel Medium"/>
                <a:ea typeface="Cinzel Medium"/>
                <a:cs typeface="Cinzel Medium"/>
                <a:sym typeface="Cinzel Medium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3200">
                <a:latin typeface="Cinzel"/>
                <a:ea typeface="Cinzel"/>
                <a:cs typeface="Cinzel"/>
                <a:sym typeface="Cinzel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3200">
                <a:latin typeface="Cinzel"/>
                <a:ea typeface="Cinzel"/>
                <a:cs typeface="Cinzel"/>
                <a:sym typeface="Cinzel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3200">
                <a:latin typeface="Cinzel"/>
                <a:ea typeface="Cinzel"/>
                <a:cs typeface="Cinzel"/>
                <a:sym typeface="Cinzel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3200">
                <a:latin typeface="Cinzel"/>
                <a:ea typeface="Cinzel"/>
                <a:cs typeface="Cinzel"/>
                <a:sym typeface="Cinzel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3200">
                <a:latin typeface="Cinzel"/>
                <a:ea typeface="Cinzel"/>
                <a:cs typeface="Cinzel"/>
                <a:sym typeface="Cinzel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3200">
                <a:latin typeface="Cinzel"/>
                <a:ea typeface="Cinzel"/>
                <a:cs typeface="Cinzel"/>
                <a:sym typeface="Cinzel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3200">
                <a:latin typeface="Cinzel"/>
                <a:ea typeface="Cinzel"/>
                <a:cs typeface="Cinzel"/>
                <a:sym typeface="Cinzel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3200">
                <a:latin typeface="Cinzel"/>
                <a:ea typeface="Cinzel"/>
                <a:cs typeface="Cinzel"/>
                <a:sym typeface="Cinzel"/>
              </a:defRPr>
            </a:lvl9pPr>
          </a:lstStyle>
          <a:p>
            <a:endParaRPr/>
          </a:p>
        </p:txBody>
      </p:sp>
      <p:sp>
        <p:nvSpPr>
          <p:cNvPr id="1660" name="Google Shape;1660;p19"/>
          <p:cNvSpPr txBox="1">
            <a:spLocks noGrp="1"/>
          </p:cNvSpPr>
          <p:nvPr>
            <p:ph type="subTitle" idx="4"/>
          </p:nvPr>
        </p:nvSpPr>
        <p:spPr>
          <a:xfrm>
            <a:off x="1678967" y="3612400"/>
            <a:ext cx="3858400" cy="535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2933">
                <a:solidFill>
                  <a:schemeClr val="dk1"/>
                </a:solidFill>
                <a:latin typeface="Cinzel Medium"/>
                <a:ea typeface="Cinzel Medium"/>
                <a:cs typeface="Cinzel Medium"/>
                <a:sym typeface="Cinzel Medium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3200">
                <a:latin typeface="Cinzel"/>
                <a:ea typeface="Cinzel"/>
                <a:cs typeface="Cinzel"/>
                <a:sym typeface="Cinzel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3200">
                <a:latin typeface="Cinzel"/>
                <a:ea typeface="Cinzel"/>
                <a:cs typeface="Cinzel"/>
                <a:sym typeface="Cinzel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3200">
                <a:latin typeface="Cinzel"/>
                <a:ea typeface="Cinzel"/>
                <a:cs typeface="Cinzel"/>
                <a:sym typeface="Cinzel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3200">
                <a:latin typeface="Cinzel"/>
                <a:ea typeface="Cinzel"/>
                <a:cs typeface="Cinzel"/>
                <a:sym typeface="Cinzel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3200">
                <a:latin typeface="Cinzel"/>
                <a:ea typeface="Cinzel"/>
                <a:cs typeface="Cinzel"/>
                <a:sym typeface="Cinzel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3200">
                <a:latin typeface="Cinzel"/>
                <a:ea typeface="Cinzel"/>
                <a:cs typeface="Cinzel"/>
                <a:sym typeface="Cinzel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3200">
                <a:latin typeface="Cinzel"/>
                <a:ea typeface="Cinzel"/>
                <a:cs typeface="Cinzel"/>
                <a:sym typeface="Cinzel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Cinzel"/>
              <a:buNone/>
              <a:defRPr sz="3200">
                <a:latin typeface="Cinzel"/>
                <a:ea typeface="Cinzel"/>
                <a:cs typeface="Cinzel"/>
                <a:sym typeface="Cinzel"/>
              </a:defRPr>
            </a:lvl9pPr>
          </a:lstStyle>
          <a:p>
            <a:endParaRPr/>
          </a:p>
        </p:txBody>
      </p:sp>
      <p:grpSp>
        <p:nvGrpSpPr>
          <p:cNvPr id="1661" name="Google Shape;1661;p19"/>
          <p:cNvGrpSpPr/>
          <p:nvPr/>
        </p:nvGrpSpPr>
        <p:grpSpPr>
          <a:xfrm>
            <a:off x="150150" y="-2396318"/>
            <a:ext cx="11891521" cy="11650635"/>
            <a:chOff x="112612" y="-1797238"/>
            <a:chExt cx="8918641" cy="8737976"/>
          </a:xfrm>
        </p:grpSpPr>
        <p:grpSp>
          <p:nvGrpSpPr>
            <p:cNvPr id="1662" name="Google Shape;1662;p19"/>
            <p:cNvGrpSpPr/>
            <p:nvPr/>
          </p:nvGrpSpPr>
          <p:grpSpPr>
            <a:xfrm rot="-5400000">
              <a:off x="5586707" y="1159442"/>
              <a:ext cx="6401226" cy="487866"/>
              <a:chOff x="1049825" y="2272400"/>
              <a:chExt cx="5508800" cy="419850"/>
            </a:xfrm>
          </p:grpSpPr>
          <p:sp>
            <p:nvSpPr>
              <p:cNvPr id="1663" name="Google Shape;1663;p19"/>
              <p:cNvSpPr/>
              <p:nvPr/>
            </p:nvSpPr>
            <p:spPr>
              <a:xfrm>
                <a:off x="1055600" y="2452425"/>
                <a:ext cx="2369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477" h="5157" fill="none" extrusionOk="0">
                    <a:moveTo>
                      <a:pt x="0" y="5157"/>
                    </a:moveTo>
                    <a:lnTo>
                      <a:pt x="9477" y="5157"/>
                    </a:lnTo>
                    <a:lnTo>
                      <a:pt x="9477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64" name="Google Shape;1664;p19"/>
              <p:cNvSpPr/>
              <p:nvPr/>
            </p:nvSpPr>
            <p:spPr>
              <a:xfrm>
                <a:off x="1055600" y="2452425"/>
                <a:ext cx="2369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477" h="5157" fill="none" extrusionOk="0">
                    <a:moveTo>
                      <a:pt x="9477" y="1"/>
                    </a:moveTo>
                    <a:lnTo>
                      <a:pt x="9477" y="5157"/>
                    </a:lnTo>
                    <a:lnTo>
                      <a:pt x="0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65" name="Google Shape;1665;p19"/>
              <p:cNvSpPr/>
              <p:nvPr/>
            </p:nvSpPr>
            <p:spPr>
              <a:xfrm>
                <a:off x="1175850" y="2386175"/>
                <a:ext cx="2369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477" h="7807" fill="none" extrusionOk="0">
                    <a:moveTo>
                      <a:pt x="0" y="5185"/>
                    </a:moveTo>
                    <a:lnTo>
                      <a:pt x="0" y="1"/>
                    </a:lnTo>
                    <a:lnTo>
                      <a:pt x="9477" y="1"/>
                    </a:lnTo>
                    <a:lnTo>
                      <a:pt x="9477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66" name="Google Shape;1666;p19"/>
              <p:cNvSpPr/>
              <p:nvPr/>
            </p:nvSpPr>
            <p:spPr>
              <a:xfrm>
                <a:off x="1049825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1" y="7807"/>
                    </a:moveTo>
                    <a:lnTo>
                      <a:pt x="1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67" name="Google Shape;1667;p19"/>
              <p:cNvSpPr/>
              <p:nvPr/>
            </p:nvSpPr>
            <p:spPr>
              <a:xfrm>
                <a:off x="1523650" y="2452425"/>
                <a:ext cx="236950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478" h="5157" fill="none" extrusionOk="0">
                    <a:moveTo>
                      <a:pt x="1" y="5157"/>
                    </a:moveTo>
                    <a:lnTo>
                      <a:pt x="9477" y="5157"/>
                    </a:lnTo>
                    <a:lnTo>
                      <a:pt x="9477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68" name="Google Shape;1668;p19"/>
              <p:cNvSpPr/>
              <p:nvPr/>
            </p:nvSpPr>
            <p:spPr>
              <a:xfrm>
                <a:off x="1523650" y="2452425"/>
                <a:ext cx="236950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478" h="5157" fill="none" extrusionOk="0">
                    <a:moveTo>
                      <a:pt x="9477" y="1"/>
                    </a:moveTo>
                    <a:lnTo>
                      <a:pt x="9477" y="5157"/>
                    </a:lnTo>
                    <a:lnTo>
                      <a:pt x="1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69" name="Google Shape;1669;p19"/>
              <p:cNvSpPr/>
              <p:nvPr/>
            </p:nvSpPr>
            <p:spPr>
              <a:xfrm>
                <a:off x="1640325" y="2386175"/>
                <a:ext cx="2405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1" h="7807" fill="none" extrusionOk="0">
                    <a:moveTo>
                      <a:pt x="0" y="5185"/>
                    </a:moveTo>
                    <a:lnTo>
                      <a:pt x="0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70" name="Google Shape;1670;p19"/>
              <p:cNvSpPr/>
              <p:nvPr/>
            </p:nvSpPr>
            <p:spPr>
              <a:xfrm>
                <a:off x="1517900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0" y="7807"/>
                    </a:moveTo>
                    <a:lnTo>
                      <a:pt x="0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71" name="Google Shape;1671;p19"/>
              <p:cNvSpPr/>
              <p:nvPr/>
            </p:nvSpPr>
            <p:spPr>
              <a:xfrm>
                <a:off x="1988850" y="2452425"/>
                <a:ext cx="239800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2" h="5157" fill="none" extrusionOk="0">
                    <a:moveTo>
                      <a:pt x="0" y="5157"/>
                    </a:moveTo>
                    <a:lnTo>
                      <a:pt x="9592" y="5157"/>
                    </a:lnTo>
                    <a:lnTo>
                      <a:pt x="9592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72" name="Google Shape;1672;p19"/>
              <p:cNvSpPr/>
              <p:nvPr/>
            </p:nvSpPr>
            <p:spPr>
              <a:xfrm>
                <a:off x="1988850" y="2452425"/>
                <a:ext cx="239800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2" h="5157" fill="none" extrusionOk="0">
                    <a:moveTo>
                      <a:pt x="9592" y="1"/>
                    </a:moveTo>
                    <a:lnTo>
                      <a:pt x="9592" y="5157"/>
                    </a:lnTo>
                    <a:lnTo>
                      <a:pt x="0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73" name="Google Shape;1673;p19"/>
              <p:cNvSpPr/>
              <p:nvPr/>
            </p:nvSpPr>
            <p:spPr>
              <a:xfrm>
                <a:off x="2108375" y="2386175"/>
                <a:ext cx="240550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2" h="7807" fill="none" extrusionOk="0">
                    <a:moveTo>
                      <a:pt x="1" y="5185"/>
                    </a:moveTo>
                    <a:lnTo>
                      <a:pt x="1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74" name="Google Shape;1674;p19"/>
              <p:cNvSpPr/>
              <p:nvPr/>
            </p:nvSpPr>
            <p:spPr>
              <a:xfrm>
                <a:off x="1985950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1" y="7807"/>
                    </a:moveTo>
                    <a:lnTo>
                      <a:pt x="1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75" name="Google Shape;1675;p19"/>
              <p:cNvSpPr/>
              <p:nvPr/>
            </p:nvSpPr>
            <p:spPr>
              <a:xfrm>
                <a:off x="2456900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1" y="5157"/>
                    </a:moveTo>
                    <a:lnTo>
                      <a:pt x="9593" y="5157"/>
                    </a:lnTo>
                    <a:lnTo>
                      <a:pt x="9593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76" name="Google Shape;1676;p19"/>
              <p:cNvSpPr/>
              <p:nvPr/>
            </p:nvSpPr>
            <p:spPr>
              <a:xfrm>
                <a:off x="2456900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9593" y="1"/>
                    </a:moveTo>
                    <a:lnTo>
                      <a:pt x="9593" y="5157"/>
                    </a:lnTo>
                    <a:lnTo>
                      <a:pt x="1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77" name="Google Shape;1677;p19"/>
              <p:cNvSpPr/>
              <p:nvPr/>
            </p:nvSpPr>
            <p:spPr>
              <a:xfrm>
                <a:off x="2576450" y="2386175"/>
                <a:ext cx="2405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1" h="7807" fill="none" extrusionOk="0">
                    <a:moveTo>
                      <a:pt x="0" y="5185"/>
                    </a:moveTo>
                    <a:lnTo>
                      <a:pt x="0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78" name="Google Shape;1678;p19"/>
              <p:cNvSpPr/>
              <p:nvPr/>
            </p:nvSpPr>
            <p:spPr>
              <a:xfrm>
                <a:off x="2454025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1" y="7807"/>
                    </a:moveTo>
                    <a:lnTo>
                      <a:pt x="1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79" name="Google Shape;1679;p19"/>
              <p:cNvSpPr/>
              <p:nvPr/>
            </p:nvSpPr>
            <p:spPr>
              <a:xfrm>
                <a:off x="2924975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0" y="5157"/>
                    </a:moveTo>
                    <a:lnTo>
                      <a:pt x="9592" y="5157"/>
                    </a:lnTo>
                    <a:lnTo>
                      <a:pt x="9592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80" name="Google Shape;1680;p19"/>
              <p:cNvSpPr/>
              <p:nvPr/>
            </p:nvSpPr>
            <p:spPr>
              <a:xfrm>
                <a:off x="2924975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9592" y="1"/>
                    </a:moveTo>
                    <a:lnTo>
                      <a:pt x="9592" y="5157"/>
                    </a:lnTo>
                    <a:lnTo>
                      <a:pt x="0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81" name="Google Shape;1681;p19"/>
              <p:cNvSpPr/>
              <p:nvPr/>
            </p:nvSpPr>
            <p:spPr>
              <a:xfrm>
                <a:off x="3044500" y="2386175"/>
                <a:ext cx="240550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2" h="7807" fill="none" extrusionOk="0">
                    <a:moveTo>
                      <a:pt x="1" y="5185"/>
                    </a:moveTo>
                    <a:lnTo>
                      <a:pt x="1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82" name="Google Shape;1682;p19"/>
              <p:cNvSpPr/>
              <p:nvPr/>
            </p:nvSpPr>
            <p:spPr>
              <a:xfrm>
                <a:off x="2922100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0" y="7807"/>
                    </a:moveTo>
                    <a:lnTo>
                      <a:pt x="0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83" name="Google Shape;1683;p19"/>
              <p:cNvSpPr/>
              <p:nvPr/>
            </p:nvSpPr>
            <p:spPr>
              <a:xfrm>
                <a:off x="3393025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1" y="5157"/>
                    </a:moveTo>
                    <a:lnTo>
                      <a:pt x="9593" y="5157"/>
                    </a:lnTo>
                    <a:lnTo>
                      <a:pt x="9593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84" name="Google Shape;1684;p19"/>
              <p:cNvSpPr/>
              <p:nvPr/>
            </p:nvSpPr>
            <p:spPr>
              <a:xfrm>
                <a:off x="3393025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9593" y="1"/>
                    </a:moveTo>
                    <a:lnTo>
                      <a:pt x="9593" y="5157"/>
                    </a:lnTo>
                    <a:lnTo>
                      <a:pt x="1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85" name="Google Shape;1685;p19"/>
              <p:cNvSpPr/>
              <p:nvPr/>
            </p:nvSpPr>
            <p:spPr>
              <a:xfrm>
                <a:off x="3512575" y="2386175"/>
                <a:ext cx="2405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1" h="7807" fill="none" extrusionOk="0">
                    <a:moveTo>
                      <a:pt x="0" y="5185"/>
                    </a:moveTo>
                    <a:lnTo>
                      <a:pt x="0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86" name="Google Shape;1686;p19"/>
              <p:cNvSpPr/>
              <p:nvPr/>
            </p:nvSpPr>
            <p:spPr>
              <a:xfrm>
                <a:off x="3390150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1" y="7807"/>
                    </a:moveTo>
                    <a:lnTo>
                      <a:pt x="1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87" name="Google Shape;1687;p19"/>
              <p:cNvSpPr/>
              <p:nvPr/>
            </p:nvSpPr>
            <p:spPr>
              <a:xfrm>
                <a:off x="3861100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1" y="5157"/>
                    </a:moveTo>
                    <a:lnTo>
                      <a:pt x="9592" y="5157"/>
                    </a:lnTo>
                    <a:lnTo>
                      <a:pt x="9592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88" name="Google Shape;1688;p19"/>
              <p:cNvSpPr/>
              <p:nvPr/>
            </p:nvSpPr>
            <p:spPr>
              <a:xfrm>
                <a:off x="3861100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9592" y="1"/>
                    </a:moveTo>
                    <a:lnTo>
                      <a:pt x="9592" y="5157"/>
                    </a:lnTo>
                    <a:lnTo>
                      <a:pt x="1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89" name="Google Shape;1689;p19"/>
              <p:cNvSpPr/>
              <p:nvPr/>
            </p:nvSpPr>
            <p:spPr>
              <a:xfrm>
                <a:off x="3980650" y="2386175"/>
                <a:ext cx="2405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1" h="7807" fill="none" extrusionOk="0">
                    <a:moveTo>
                      <a:pt x="0" y="5185"/>
                    </a:moveTo>
                    <a:lnTo>
                      <a:pt x="0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90" name="Google Shape;1690;p19"/>
              <p:cNvSpPr/>
              <p:nvPr/>
            </p:nvSpPr>
            <p:spPr>
              <a:xfrm>
                <a:off x="3858225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0" y="7807"/>
                    </a:moveTo>
                    <a:lnTo>
                      <a:pt x="0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91" name="Google Shape;1691;p19"/>
              <p:cNvSpPr/>
              <p:nvPr/>
            </p:nvSpPr>
            <p:spPr>
              <a:xfrm>
                <a:off x="4329175" y="2452425"/>
                <a:ext cx="239800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2" h="5157" fill="none" extrusionOk="0">
                    <a:moveTo>
                      <a:pt x="0" y="5157"/>
                    </a:moveTo>
                    <a:lnTo>
                      <a:pt x="9592" y="5157"/>
                    </a:lnTo>
                    <a:lnTo>
                      <a:pt x="9592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92" name="Google Shape;1692;p19"/>
              <p:cNvSpPr/>
              <p:nvPr/>
            </p:nvSpPr>
            <p:spPr>
              <a:xfrm>
                <a:off x="4329175" y="2452425"/>
                <a:ext cx="239800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2" h="5157" fill="none" extrusionOk="0">
                    <a:moveTo>
                      <a:pt x="9592" y="1"/>
                    </a:moveTo>
                    <a:lnTo>
                      <a:pt x="9592" y="5157"/>
                    </a:lnTo>
                    <a:lnTo>
                      <a:pt x="0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93" name="Google Shape;1693;p19"/>
              <p:cNvSpPr/>
              <p:nvPr/>
            </p:nvSpPr>
            <p:spPr>
              <a:xfrm>
                <a:off x="4448700" y="2386175"/>
                <a:ext cx="240550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2" h="7807" fill="none" extrusionOk="0">
                    <a:moveTo>
                      <a:pt x="1" y="5185"/>
                    </a:moveTo>
                    <a:lnTo>
                      <a:pt x="1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94" name="Google Shape;1694;p19"/>
              <p:cNvSpPr/>
              <p:nvPr/>
            </p:nvSpPr>
            <p:spPr>
              <a:xfrm>
                <a:off x="4322675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1" y="7807"/>
                    </a:moveTo>
                    <a:lnTo>
                      <a:pt x="1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95" name="Google Shape;1695;p19"/>
              <p:cNvSpPr/>
              <p:nvPr/>
            </p:nvSpPr>
            <p:spPr>
              <a:xfrm>
                <a:off x="4797225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1" y="5157"/>
                    </a:moveTo>
                    <a:lnTo>
                      <a:pt x="9593" y="5157"/>
                    </a:lnTo>
                    <a:lnTo>
                      <a:pt x="9593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96" name="Google Shape;1696;p19"/>
              <p:cNvSpPr/>
              <p:nvPr/>
            </p:nvSpPr>
            <p:spPr>
              <a:xfrm>
                <a:off x="4797225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9593" y="1"/>
                    </a:moveTo>
                    <a:lnTo>
                      <a:pt x="9593" y="5157"/>
                    </a:lnTo>
                    <a:lnTo>
                      <a:pt x="1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97" name="Google Shape;1697;p19"/>
              <p:cNvSpPr/>
              <p:nvPr/>
            </p:nvSpPr>
            <p:spPr>
              <a:xfrm>
                <a:off x="4916775" y="2386175"/>
                <a:ext cx="2405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1" h="7807" fill="none" extrusionOk="0">
                    <a:moveTo>
                      <a:pt x="0" y="5185"/>
                    </a:moveTo>
                    <a:lnTo>
                      <a:pt x="0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98" name="Google Shape;1698;p19"/>
              <p:cNvSpPr/>
              <p:nvPr/>
            </p:nvSpPr>
            <p:spPr>
              <a:xfrm>
                <a:off x="4790750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1" y="7807"/>
                    </a:moveTo>
                    <a:lnTo>
                      <a:pt x="1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99" name="Google Shape;1699;p19"/>
              <p:cNvSpPr/>
              <p:nvPr/>
            </p:nvSpPr>
            <p:spPr>
              <a:xfrm>
                <a:off x="5265300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0" y="5157"/>
                    </a:moveTo>
                    <a:lnTo>
                      <a:pt x="9592" y="5157"/>
                    </a:lnTo>
                    <a:lnTo>
                      <a:pt x="9592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00" name="Google Shape;1700;p19"/>
              <p:cNvSpPr/>
              <p:nvPr/>
            </p:nvSpPr>
            <p:spPr>
              <a:xfrm>
                <a:off x="5265300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9592" y="1"/>
                    </a:moveTo>
                    <a:lnTo>
                      <a:pt x="9592" y="5157"/>
                    </a:lnTo>
                    <a:lnTo>
                      <a:pt x="0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01" name="Google Shape;1701;p19"/>
              <p:cNvSpPr/>
              <p:nvPr/>
            </p:nvSpPr>
            <p:spPr>
              <a:xfrm>
                <a:off x="5384825" y="2386175"/>
                <a:ext cx="23767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507" h="7807" fill="none" extrusionOk="0">
                    <a:moveTo>
                      <a:pt x="1" y="5185"/>
                    </a:moveTo>
                    <a:lnTo>
                      <a:pt x="1" y="1"/>
                    </a:lnTo>
                    <a:lnTo>
                      <a:pt x="9506" y="1"/>
                    </a:lnTo>
                    <a:lnTo>
                      <a:pt x="9506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02" name="Google Shape;1702;p19"/>
              <p:cNvSpPr/>
              <p:nvPr/>
            </p:nvSpPr>
            <p:spPr>
              <a:xfrm>
                <a:off x="5258825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0" y="7807"/>
                    </a:moveTo>
                    <a:lnTo>
                      <a:pt x="0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03" name="Google Shape;1703;p19"/>
              <p:cNvSpPr/>
              <p:nvPr/>
            </p:nvSpPr>
            <p:spPr>
              <a:xfrm>
                <a:off x="5733375" y="2452425"/>
                <a:ext cx="2369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477" h="5157" fill="none" extrusionOk="0">
                    <a:moveTo>
                      <a:pt x="0" y="5157"/>
                    </a:moveTo>
                    <a:lnTo>
                      <a:pt x="9477" y="5157"/>
                    </a:lnTo>
                    <a:lnTo>
                      <a:pt x="9477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04" name="Google Shape;1704;p19"/>
              <p:cNvSpPr/>
              <p:nvPr/>
            </p:nvSpPr>
            <p:spPr>
              <a:xfrm>
                <a:off x="5733375" y="2452425"/>
                <a:ext cx="2369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477" h="5157" fill="none" extrusionOk="0">
                    <a:moveTo>
                      <a:pt x="9477" y="1"/>
                    </a:moveTo>
                    <a:lnTo>
                      <a:pt x="9477" y="5157"/>
                    </a:lnTo>
                    <a:lnTo>
                      <a:pt x="0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05" name="Google Shape;1705;p19"/>
              <p:cNvSpPr/>
              <p:nvPr/>
            </p:nvSpPr>
            <p:spPr>
              <a:xfrm>
                <a:off x="5850025" y="2386175"/>
                <a:ext cx="2405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1" h="7807" fill="none" extrusionOk="0">
                    <a:moveTo>
                      <a:pt x="0" y="5185"/>
                    </a:moveTo>
                    <a:lnTo>
                      <a:pt x="0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06" name="Google Shape;1706;p19"/>
              <p:cNvSpPr/>
              <p:nvPr/>
            </p:nvSpPr>
            <p:spPr>
              <a:xfrm>
                <a:off x="5726875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1" y="7807"/>
                    </a:moveTo>
                    <a:lnTo>
                      <a:pt x="1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07" name="Google Shape;1707;p19"/>
              <p:cNvSpPr/>
              <p:nvPr/>
            </p:nvSpPr>
            <p:spPr>
              <a:xfrm>
                <a:off x="6198550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0" y="5157"/>
                    </a:moveTo>
                    <a:lnTo>
                      <a:pt x="9592" y="5157"/>
                    </a:lnTo>
                    <a:lnTo>
                      <a:pt x="9592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08" name="Google Shape;1708;p19"/>
              <p:cNvSpPr/>
              <p:nvPr/>
            </p:nvSpPr>
            <p:spPr>
              <a:xfrm>
                <a:off x="6198550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9592" y="1"/>
                    </a:moveTo>
                    <a:lnTo>
                      <a:pt x="9592" y="5157"/>
                    </a:lnTo>
                    <a:lnTo>
                      <a:pt x="0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09" name="Google Shape;1709;p19"/>
              <p:cNvSpPr/>
              <p:nvPr/>
            </p:nvSpPr>
            <p:spPr>
              <a:xfrm>
                <a:off x="6318075" y="2386175"/>
                <a:ext cx="240550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2" h="7807" fill="none" extrusionOk="0">
                    <a:moveTo>
                      <a:pt x="1" y="5185"/>
                    </a:moveTo>
                    <a:lnTo>
                      <a:pt x="1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10" name="Google Shape;1710;p19"/>
              <p:cNvSpPr/>
              <p:nvPr/>
            </p:nvSpPr>
            <p:spPr>
              <a:xfrm>
                <a:off x="6194950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0" y="7807"/>
                    </a:moveTo>
                    <a:lnTo>
                      <a:pt x="0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11" name="Google Shape;1711;p19"/>
              <p:cNvSpPr/>
              <p:nvPr/>
            </p:nvSpPr>
            <p:spPr>
              <a:xfrm>
                <a:off x="1049825" y="2272400"/>
                <a:ext cx="550880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20352" h="1" fill="none" extrusionOk="0">
                    <a:moveTo>
                      <a:pt x="1" y="1"/>
                    </a:moveTo>
                    <a:lnTo>
                      <a:pt x="220351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12" name="Google Shape;1712;p19"/>
              <p:cNvSpPr/>
              <p:nvPr/>
            </p:nvSpPr>
            <p:spPr>
              <a:xfrm>
                <a:off x="1049825" y="2692225"/>
                <a:ext cx="550880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20352" h="1" fill="none" extrusionOk="0">
                    <a:moveTo>
                      <a:pt x="1" y="0"/>
                    </a:moveTo>
                    <a:lnTo>
                      <a:pt x="220351" y="0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713" name="Google Shape;1713;p19"/>
            <p:cNvGrpSpPr/>
            <p:nvPr/>
          </p:nvGrpSpPr>
          <p:grpSpPr>
            <a:xfrm rot="-5400000">
              <a:off x="-2844068" y="3496192"/>
              <a:ext cx="6401226" cy="487866"/>
              <a:chOff x="1049825" y="2272400"/>
              <a:chExt cx="5508800" cy="419850"/>
            </a:xfrm>
          </p:grpSpPr>
          <p:sp>
            <p:nvSpPr>
              <p:cNvPr id="1714" name="Google Shape;1714;p19"/>
              <p:cNvSpPr/>
              <p:nvPr/>
            </p:nvSpPr>
            <p:spPr>
              <a:xfrm>
                <a:off x="1055600" y="2452425"/>
                <a:ext cx="2369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477" h="5157" fill="none" extrusionOk="0">
                    <a:moveTo>
                      <a:pt x="0" y="5157"/>
                    </a:moveTo>
                    <a:lnTo>
                      <a:pt x="9477" y="5157"/>
                    </a:lnTo>
                    <a:lnTo>
                      <a:pt x="9477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15" name="Google Shape;1715;p19"/>
              <p:cNvSpPr/>
              <p:nvPr/>
            </p:nvSpPr>
            <p:spPr>
              <a:xfrm>
                <a:off x="1055600" y="2452425"/>
                <a:ext cx="2369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477" h="5157" fill="none" extrusionOk="0">
                    <a:moveTo>
                      <a:pt x="9477" y="1"/>
                    </a:moveTo>
                    <a:lnTo>
                      <a:pt x="9477" y="5157"/>
                    </a:lnTo>
                    <a:lnTo>
                      <a:pt x="0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16" name="Google Shape;1716;p19"/>
              <p:cNvSpPr/>
              <p:nvPr/>
            </p:nvSpPr>
            <p:spPr>
              <a:xfrm>
                <a:off x="1175850" y="2386175"/>
                <a:ext cx="2369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477" h="7807" fill="none" extrusionOk="0">
                    <a:moveTo>
                      <a:pt x="0" y="5185"/>
                    </a:moveTo>
                    <a:lnTo>
                      <a:pt x="0" y="1"/>
                    </a:lnTo>
                    <a:lnTo>
                      <a:pt x="9477" y="1"/>
                    </a:lnTo>
                    <a:lnTo>
                      <a:pt x="9477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17" name="Google Shape;1717;p19"/>
              <p:cNvSpPr/>
              <p:nvPr/>
            </p:nvSpPr>
            <p:spPr>
              <a:xfrm>
                <a:off x="1049825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1" y="7807"/>
                    </a:moveTo>
                    <a:lnTo>
                      <a:pt x="1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18" name="Google Shape;1718;p19"/>
              <p:cNvSpPr/>
              <p:nvPr/>
            </p:nvSpPr>
            <p:spPr>
              <a:xfrm>
                <a:off x="1523650" y="2452425"/>
                <a:ext cx="236950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478" h="5157" fill="none" extrusionOk="0">
                    <a:moveTo>
                      <a:pt x="1" y="5157"/>
                    </a:moveTo>
                    <a:lnTo>
                      <a:pt x="9477" y="5157"/>
                    </a:lnTo>
                    <a:lnTo>
                      <a:pt x="9477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19" name="Google Shape;1719;p19"/>
              <p:cNvSpPr/>
              <p:nvPr/>
            </p:nvSpPr>
            <p:spPr>
              <a:xfrm>
                <a:off x="1523650" y="2452425"/>
                <a:ext cx="236950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478" h="5157" fill="none" extrusionOk="0">
                    <a:moveTo>
                      <a:pt x="9477" y="1"/>
                    </a:moveTo>
                    <a:lnTo>
                      <a:pt x="9477" y="5157"/>
                    </a:lnTo>
                    <a:lnTo>
                      <a:pt x="1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20" name="Google Shape;1720;p19"/>
              <p:cNvSpPr/>
              <p:nvPr/>
            </p:nvSpPr>
            <p:spPr>
              <a:xfrm>
                <a:off x="1640325" y="2386175"/>
                <a:ext cx="2405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1" h="7807" fill="none" extrusionOk="0">
                    <a:moveTo>
                      <a:pt x="0" y="5185"/>
                    </a:moveTo>
                    <a:lnTo>
                      <a:pt x="0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21" name="Google Shape;1721;p19"/>
              <p:cNvSpPr/>
              <p:nvPr/>
            </p:nvSpPr>
            <p:spPr>
              <a:xfrm>
                <a:off x="1517900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0" y="7807"/>
                    </a:moveTo>
                    <a:lnTo>
                      <a:pt x="0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22" name="Google Shape;1722;p19"/>
              <p:cNvSpPr/>
              <p:nvPr/>
            </p:nvSpPr>
            <p:spPr>
              <a:xfrm>
                <a:off x="1988850" y="2452425"/>
                <a:ext cx="239800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2" h="5157" fill="none" extrusionOk="0">
                    <a:moveTo>
                      <a:pt x="0" y="5157"/>
                    </a:moveTo>
                    <a:lnTo>
                      <a:pt x="9592" y="5157"/>
                    </a:lnTo>
                    <a:lnTo>
                      <a:pt x="9592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23" name="Google Shape;1723;p19"/>
              <p:cNvSpPr/>
              <p:nvPr/>
            </p:nvSpPr>
            <p:spPr>
              <a:xfrm>
                <a:off x="1988850" y="2452425"/>
                <a:ext cx="239800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2" h="5157" fill="none" extrusionOk="0">
                    <a:moveTo>
                      <a:pt x="9592" y="1"/>
                    </a:moveTo>
                    <a:lnTo>
                      <a:pt x="9592" y="5157"/>
                    </a:lnTo>
                    <a:lnTo>
                      <a:pt x="0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24" name="Google Shape;1724;p19"/>
              <p:cNvSpPr/>
              <p:nvPr/>
            </p:nvSpPr>
            <p:spPr>
              <a:xfrm>
                <a:off x="2108375" y="2386175"/>
                <a:ext cx="240550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2" h="7807" fill="none" extrusionOk="0">
                    <a:moveTo>
                      <a:pt x="1" y="5185"/>
                    </a:moveTo>
                    <a:lnTo>
                      <a:pt x="1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25" name="Google Shape;1725;p19"/>
              <p:cNvSpPr/>
              <p:nvPr/>
            </p:nvSpPr>
            <p:spPr>
              <a:xfrm>
                <a:off x="1985950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1" y="7807"/>
                    </a:moveTo>
                    <a:lnTo>
                      <a:pt x="1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26" name="Google Shape;1726;p19"/>
              <p:cNvSpPr/>
              <p:nvPr/>
            </p:nvSpPr>
            <p:spPr>
              <a:xfrm>
                <a:off x="2456900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1" y="5157"/>
                    </a:moveTo>
                    <a:lnTo>
                      <a:pt x="9593" y="5157"/>
                    </a:lnTo>
                    <a:lnTo>
                      <a:pt x="9593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27" name="Google Shape;1727;p19"/>
              <p:cNvSpPr/>
              <p:nvPr/>
            </p:nvSpPr>
            <p:spPr>
              <a:xfrm>
                <a:off x="2456900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9593" y="1"/>
                    </a:moveTo>
                    <a:lnTo>
                      <a:pt x="9593" y="5157"/>
                    </a:lnTo>
                    <a:lnTo>
                      <a:pt x="1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28" name="Google Shape;1728;p19"/>
              <p:cNvSpPr/>
              <p:nvPr/>
            </p:nvSpPr>
            <p:spPr>
              <a:xfrm>
                <a:off x="2576450" y="2386175"/>
                <a:ext cx="2405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1" h="7807" fill="none" extrusionOk="0">
                    <a:moveTo>
                      <a:pt x="0" y="5185"/>
                    </a:moveTo>
                    <a:lnTo>
                      <a:pt x="0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29" name="Google Shape;1729;p19"/>
              <p:cNvSpPr/>
              <p:nvPr/>
            </p:nvSpPr>
            <p:spPr>
              <a:xfrm>
                <a:off x="2454025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1" y="7807"/>
                    </a:moveTo>
                    <a:lnTo>
                      <a:pt x="1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30" name="Google Shape;1730;p19"/>
              <p:cNvSpPr/>
              <p:nvPr/>
            </p:nvSpPr>
            <p:spPr>
              <a:xfrm>
                <a:off x="2924975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0" y="5157"/>
                    </a:moveTo>
                    <a:lnTo>
                      <a:pt x="9592" y="5157"/>
                    </a:lnTo>
                    <a:lnTo>
                      <a:pt x="9592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31" name="Google Shape;1731;p19"/>
              <p:cNvSpPr/>
              <p:nvPr/>
            </p:nvSpPr>
            <p:spPr>
              <a:xfrm>
                <a:off x="2924975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9592" y="1"/>
                    </a:moveTo>
                    <a:lnTo>
                      <a:pt x="9592" y="5157"/>
                    </a:lnTo>
                    <a:lnTo>
                      <a:pt x="0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32" name="Google Shape;1732;p19"/>
              <p:cNvSpPr/>
              <p:nvPr/>
            </p:nvSpPr>
            <p:spPr>
              <a:xfrm>
                <a:off x="3044500" y="2386175"/>
                <a:ext cx="240550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2" h="7807" fill="none" extrusionOk="0">
                    <a:moveTo>
                      <a:pt x="1" y="5185"/>
                    </a:moveTo>
                    <a:lnTo>
                      <a:pt x="1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33" name="Google Shape;1733;p19"/>
              <p:cNvSpPr/>
              <p:nvPr/>
            </p:nvSpPr>
            <p:spPr>
              <a:xfrm>
                <a:off x="2922100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0" y="7807"/>
                    </a:moveTo>
                    <a:lnTo>
                      <a:pt x="0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34" name="Google Shape;1734;p19"/>
              <p:cNvSpPr/>
              <p:nvPr/>
            </p:nvSpPr>
            <p:spPr>
              <a:xfrm>
                <a:off x="3393025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1" y="5157"/>
                    </a:moveTo>
                    <a:lnTo>
                      <a:pt x="9593" y="5157"/>
                    </a:lnTo>
                    <a:lnTo>
                      <a:pt x="9593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35" name="Google Shape;1735;p19"/>
              <p:cNvSpPr/>
              <p:nvPr/>
            </p:nvSpPr>
            <p:spPr>
              <a:xfrm>
                <a:off x="3393025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9593" y="1"/>
                    </a:moveTo>
                    <a:lnTo>
                      <a:pt x="9593" y="5157"/>
                    </a:lnTo>
                    <a:lnTo>
                      <a:pt x="1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36" name="Google Shape;1736;p19"/>
              <p:cNvSpPr/>
              <p:nvPr/>
            </p:nvSpPr>
            <p:spPr>
              <a:xfrm>
                <a:off x="3512575" y="2386175"/>
                <a:ext cx="2405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1" h="7807" fill="none" extrusionOk="0">
                    <a:moveTo>
                      <a:pt x="0" y="5185"/>
                    </a:moveTo>
                    <a:lnTo>
                      <a:pt x="0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37" name="Google Shape;1737;p19"/>
              <p:cNvSpPr/>
              <p:nvPr/>
            </p:nvSpPr>
            <p:spPr>
              <a:xfrm>
                <a:off x="3390150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1" y="7807"/>
                    </a:moveTo>
                    <a:lnTo>
                      <a:pt x="1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38" name="Google Shape;1738;p19"/>
              <p:cNvSpPr/>
              <p:nvPr/>
            </p:nvSpPr>
            <p:spPr>
              <a:xfrm>
                <a:off x="3861100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1" y="5157"/>
                    </a:moveTo>
                    <a:lnTo>
                      <a:pt x="9592" y="5157"/>
                    </a:lnTo>
                    <a:lnTo>
                      <a:pt x="9592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39" name="Google Shape;1739;p19"/>
              <p:cNvSpPr/>
              <p:nvPr/>
            </p:nvSpPr>
            <p:spPr>
              <a:xfrm>
                <a:off x="3861100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9592" y="1"/>
                    </a:moveTo>
                    <a:lnTo>
                      <a:pt x="9592" y="5157"/>
                    </a:lnTo>
                    <a:lnTo>
                      <a:pt x="1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40" name="Google Shape;1740;p19"/>
              <p:cNvSpPr/>
              <p:nvPr/>
            </p:nvSpPr>
            <p:spPr>
              <a:xfrm>
                <a:off x="3980650" y="2386175"/>
                <a:ext cx="2405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1" h="7807" fill="none" extrusionOk="0">
                    <a:moveTo>
                      <a:pt x="0" y="5185"/>
                    </a:moveTo>
                    <a:lnTo>
                      <a:pt x="0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41" name="Google Shape;1741;p19"/>
              <p:cNvSpPr/>
              <p:nvPr/>
            </p:nvSpPr>
            <p:spPr>
              <a:xfrm>
                <a:off x="3858225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0" y="7807"/>
                    </a:moveTo>
                    <a:lnTo>
                      <a:pt x="0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42" name="Google Shape;1742;p19"/>
              <p:cNvSpPr/>
              <p:nvPr/>
            </p:nvSpPr>
            <p:spPr>
              <a:xfrm>
                <a:off x="4329175" y="2452425"/>
                <a:ext cx="239800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2" h="5157" fill="none" extrusionOk="0">
                    <a:moveTo>
                      <a:pt x="0" y="5157"/>
                    </a:moveTo>
                    <a:lnTo>
                      <a:pt x="9592" y="5157"/>
                    </a:lnTo>
                    <a:lnTo>
                      <a:pt x="9592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43" name="Google Shape;1743;p19"/>
              <p:cNvSpPr/>
              <p:nvPr/>
            </p:nvSpPr>
            <p:spPr>
              <a:xfrm>
                <a:off x="4329175" y="2452425"/>
                <a:ext cx="239800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2" h="5157" fill="none" extrusionOk="0">
                    <a:moveTo>
                      <a:pt x="9592" y="1"/>
                    </a:moveTo>
                    <a:lnTo>
                      <a:pt x="9592" y="5157"/>
                    </a:lnTo>
                    <a:lnTo>
                      <a:pt x="0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44" name="Google Shape;1744;p19"/>
              <p:cNvSpPr/>
              <p:nvPr/>
            </p:nvSpPr>
            <p:spPr>
              <a:xfrm>
                <a:off x="4448700" y="2386175"/>
                <a:ext cx="240550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2" h="7807" fill="none" extrusionOk="0">
                    <a:moveTo>
                      <a:pt x="1" y="5185"/>
                    </a:moveTo>
                    <a:lnTo>
                      <a:pt x="1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45" name="Google Shape;1745;p19"/>
              <p:cNvSpPr/>
              <p:nvPr/>
            </p:nvSpPr>
            <p:spPr>
              <a:xfrm>
                <a:off x="4322675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1" y="7807"/>
                    </a:moveTo>
                    <a:lnTo>
                      <a:pt x="1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46" name="Google Shape;1746;p19"/>
              <p:cNvSpPr/>
              <p:nvPr/>
            </p:nvSpPr>
            <p:spPr>
              <a:xfrm>
                <a:off x="4797225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1" y="5157"/>
                    </a:moveTo>
                    <a:lnTo>
                      <a:pt x="9593" y="5157"/>
                    </a:lnTo>
                    <a:lnTo>
                      <a:pt x="9593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47" name="Google Shape;1747;p19"/>
              <p:cNvSpPr/>
              <p:nvPr/>
            </p:nvSpPr>
            <p:spPr>
              <a:xfrm>
                <a:off x="4797225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9593" y="1"/>
                    </a:moveTo>
                    <a:lnTo>
                      <a:pt x="9593" y="5157"/>
                    </a:lnTo>
                    <a:lnTo>
                      <a:pt x="1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48" name="Google Shape;1748;p19"/>
              <p:cNvSpPr/>
              <p:nvPr/>
            </p:nvSpPr>
            <p:spPr>
              <a:xfrm>
                <a:off x="4916775" y="2386175"/>
                <a:ext cx="2405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1" h="7807" fill="none" extrusionOk="0">
                    <a:moveTo>
                      <a:pt x="0" y="5185"/>
                    </a:moveTo>
                    <a:lnTo>
                      <a:pt x="0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49" name="Google Shape;1749;p19"/>
              <p:cNvSpPr/>
              <p:nvPr/>
            </p:nvSpPr>
            <p:spPr>
              <a:xfrm>
                <a:off x="4790750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1" y="7807"/>
                    </a:moveTo>
                    <a:lnTo>
                      <a:pt x="1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50" name="Google Shape;1750;p19"/>
              <p:cNvSpPr/>
              <p:nvPr/>
            </p:nvSpPr>
            <p:spPr>
              <a:xfrm>
                <a:off x="5265300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0" y="5157"/>
                    </a:moveTo>
                    <a:lnTo>
                      <a:pt x="9592" y="5157"/>
                    </a:lnTo>
                    <a:lnTo>
                      <a:pt x="9592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51" name="Google Shape;1751;p19"/>
              <p:cNvSpPr/>
              <p:nvPr/>
            </p:nvSpPr>
            <p:spPr>
              <a:xfrm>
                <a:off x="5265300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9592" y="1"/>
                    </a:moveTo>
                    <a:lnTo>
                      <a:pt x="9592" y="5157"/>
                    </a:lnTo>
                    <a:lnTo>
                      <a:pt x="0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52" name="Google Shape;1752;p19"/>
              <p:cNvSpPr/>
              <p:nvPr/>
            </p:nvSpPr>
            <p:spPr>
              <a:xfrm>
                <a:off x="5384825" y="2386175"/>
                <a:ext cx="23767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507" h="7807" fill="none" extrusionOk="0">
                    <a:moveTo>
                      <a:pt x="1" y="5185"/>
                    </a:moveTo>
                    <a:lnTo>
                      <a:pt x="1" y="1"/>
                    </a:lnTo>
                    <a:lnTo>
                      <a:pt x="9506" y="1"/>
                    </a:lnTo>
                    <a:lnTo>
                      <a:pt x="9506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53" name="Google Shape;1753;p19"/>
              <p:cNvSpPr/>
              <p:nvPr/>
            </p:nvSpPr>
            <p:spPr>
              <a:xfrm>
                <a:off x="5258825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0" y="7807"/>
                    </a:moveTo>
                    <a:lnTo>
                      <a:pt x="0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54" name="Google Shape;1754;p19"/>
              <p:cNvSpPr/>
              <p:nvPr/>
            </p:nvSpPr>
            <p:spPr>
              <a:xfrm>
                <a:off x="5733375" y="2452425"/>
                <a:ext cx="2369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477" h="5157" fill="none" extrusionOk="0">
                    <a:moveTo>
                      <a:pt x="0" y="5157"/>
                    </a:moveTo>
                    <a:lnTo>
                      <a:pt x="9477" y="5157"/>
                    </a:lnTo>
                    <a:lnTo>
                      <a:pt x="9477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55" name="Google Shape;1755;p19"/>
              <p:cNvSpPr/>
              <p:nvPr/>
            </p:nvSpPr>
            <p:spPr>
              <a:xfrm>
                <a:off x="5733375" y="2452425"/>
                <a:ext cx="2369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477" h="5157" fill="none" extrusionOk="0">
                    <a:moveTo>
                      <a:pt x="9477" y="1"/>
                    </a:moveTo>
                    <a:lnTo>
                      <a:pt x="9477" y="5157"/>
                    </a:lnTo>
                    <a:lnTo>
                      <a:pt x="0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56" name="Google Shape;1756;p19"/>
              <p:cNvSpPr/>
              <p:nvPr/>
            </p:nvSpPr>
            <p:spPr>
              <a:xfrm>
                <a:off x="5850025" y="2386175"/>
                <a:ext cx="2405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1" h="7807" fill="none" extrusionOk="0">
                    <a:moveTo>
                      <a:pt x="0" y="5185"/>
                    </a:moveTo>
                    <a:lnTo>
                      <a:pt x="0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57" name="Google Shape;1757;p19"/>
              <p:cNvSpPr/>
              <p:nvPr/>
            </p:nvSpPr>
            <p:spPr>
              <a:xfrm>
                <a:off x="5726875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1" y="7807"/>
                    </a:moveTo>
                    <a:lnTo>
                      <a:pt x="1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58" name="Google Shape;1758;p19"/>
              <p:cNvSpPr/>
              <p:nvPr/>
            </p:nvSpPr>
            <p:spPr>
              <a:xfrm>
                <a:off x="6198550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0" y="5157"/>
                    </a:moveTo>
                    <a:lnTo>
                      <a:pt x="9592" y="5157"/>
                    </a:lnTo>
                    <a:lnTo>
                      <a:pt x="9592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59" name="Google Shape;1759;p19"/>
              <p:cNvSpPr/>
              <p:nvPr/>
            </p:nvSpPr>
            <p:spPr>
              <a:xfrm>
                <a:off x="6198550" y="2452425"/>
                <a:ext cx="239825" cy="128925"/>
              </a:xfrm>
              <a:custGeom>
                <a:avLst/>
                <a:gdLst/>
                <a:ahLst/>
                <a:cxnLst/>
                <a:rect l="l" t="t" r="r" b="b"/>
                <a:pathLst>
                  <a:path w="9593" h="5157" fill="none" extrusionOk="0">
                    <a:moveTo>
                      <a:pt x="9592" y="1"/>
                    </a:moveTo>
                    <a:lnTo>
                      <a:pt x="9592" y="5157"/>
                    </a:lnTo>
                    <a:lnTo>
                      <a:pt x="0" y="515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60" name="Google Shape;1760;p19"/>
              <p:cNvSpPr/>
              <p:nvPr/>
            </p:nvSpPr>
            <p:spPr>
              <a:xfrm>
                <a:off x="6318075" y="2386175"/>
                <a:ext cx="240550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9622" h="7807" fill="none" extrusionOk="0">
                    <a:moveTo>
                      <a:pt x="1" y="5185"/>
                    </a:moveTo>
                    <a:lnTo>
                      <a:pt x="1" y="1"/>
                    </a:lnTo>
                    <a:lnTo>
                      <a:pt x="9621" y="1"/>
                    </a:lnTo>
                    <a:lnTo>
                      <a:pt x="9621" y="7807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61" name="Google Shape;1761;p19"/>
              <p:cNvSpPr/>
              <p:nvPr/>
            </p:nvSpPr>
            <p:spPr>
              <a:xfrm>
                <a:off x="6194950" y="2386175"/>
                <a:ext cx="25" cy="195175"/>
              </a:xfrm>
              <a:custGeom>
                <a:avLst/>
                <a:gdLst/>
                <a:ahLst/>
                <a:cxnLst/>
                <a:rect l="l" t="t" r="r" b="b"/>
                <a:pathLst>
                  <a:path w="1" h="7807" fill="none" extrusionOk="0">
                    <a:moveTo>
                      <a:pt x="0" y="7807"/>
                    </a:moveTo>
                    <a:lnTo>
                      <a:pt x="0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62" name="Google Shape;1762;p19"/>
              <p:cNvSpPr/>
              <p:nvPr/>
            </p:nvSpPr>
            <p:spPr>
              <a:xfrm>
                <a:off x="1049825" y="2272400"/>
                <a:ext cx="550880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20352" h="1" fill="none" extrusionOk="0">
                    <a:moveTo>
                      <a:pt x="1" y="1"/>
                    </a:moveTo>
                    <a:lnTo>
                      <a:pt x="220351" y="1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63" name="Google Shape;1763;p19"/>
              <p:cNvSpPr/>
              <p:nvPr/>
            </p:nvSpPr>
            <p:spPr>
              <a:xfrm>
                <a:off x="1049825" y="2692225"/>
                <a:ext cx="5508800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20352" h="1" fill="none" extrusionOk="0">
                    <a:moveTo>
                      <a:pt x="1" y="0"/>
                    </a:moveTo>
                    <a:lnTo>
                      <a:pt x="220351" y="0"/>
                    </a:lnTo>
                  </a:path>
                </a:pathLst>
              </a:custGeom>
              <a:noFill/>
              <a:ln w="9525" cap="rnd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1764" name="Google Shape;1764;p19"/>
          <p:cNvGrpSpPr/>
          <p:nvPr/>
        </p:nvGrpSpPr>
        <p:grpSpPr>
          <a:xfrm>
            <a:off x="4534400" y="1"/>
            <a:ext cx="3123200" cy="6875604"/>
            <a:chOff x="3400800" y="0"/>
            <a:chExt cx="2342400" cy="5156703"/>
          </a:xfrm>
        </p:grpSpPr>
        <p:sp>
          <p:nvSpPr>
            <p:cNvPr id="1765" name="Google Shape;1765;p19"/>
            <p:cNvSpPr/>
            <p:nvPr/>
          </p:nvSpPr>
          <p:spPr>
            <a:xfrm>
              <a:off x="3400800" y="5037603"/>
              <a:ext cx="2342400" cy="119100"/>
            </a:xfrm>
            <a:prstGeom prst="rect">
              <a:avLst/>
            </a:prstGeom>
            <a:solidFill>
              <a:srgbClr val="D9CE99">
                <a:alpha val="575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" name="Google Shape;1766;p19"/>
            <p:cNvSpPr/>
            <p:nvPr/>
          </p:nvSpPr>
          <p:spPr>
            <a:xfrm>
              <a:off x="3400800" y="0"/>
              <a:ext cx="2342400" cy="119100"/>
            </a:xfrm>
            <a:prstGeom prst="rect">
              <a:avLst/>
            </a:prstGeom>
            <a:solidFill>
              <a:srgbClr val="D9CE99">
                <a:alpha val="575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628900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4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4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4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C09F137-A614-334B-AC1D-1322EB33D2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5B61B9-7A9F-4841-984D-A9549CDCB2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70C213-FB70-4B48-AB9E-72D9C43F43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4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86C156-141F-DA45-AD6F-4FE4681767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BFDC36-8DF1-A046-8121-7B4F735052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3542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5.png"/><Relationship Id="rId7" Type="http://schemas.openxmlformats.org/officeDocument/2006/relationships/image" Target="../media/image2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1.png"/><Relationship Id="rId7" Type="http://schemas.openxmlformats.org/officeDocument/2006/relationships/image" Target="../media/image3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5.w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3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gif"/><Relationship Id="rId3" Type="http://schemas.openxmlformats.org/officeDocument/2006/relationships/image" Target="../media/image42.gif"/><Relationship Id="rId7" Type="http://schemas.openxmlformats.org/officeDocument/2006/relationships/image" Target="../media/image46.gi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5.gif"/><Relationship Id="rId5" Type="http://schemas.openxmlformats.org/officeDocument/2006/relationships/image" Target="../media/image44.gif"/><Relationship Id="rId4" Type="http://schemas.openxmlformats.org/officeDocument/2006/relationships/image" Target="../media/image43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gif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image" Target="../media/image18.emf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ES TRONG TAM GIÁC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………………………..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119814" y="932968"/>
            <a:ext cx="12305866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VIII – TAM GIÁC ĐỒNG DẠNG.</a:t>
            </a:r>
          </a:p>
          <a:p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HÌNH ĐỒNG DẠNG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2" name="Hình chữ nhật 21">
            <a:extLst>
              <a:ext uri="{FF2B5EF4-FFF2-40B4-BE49-F238E27FC236}">
                <a16:creationId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226445" y="316304"/>
            <a:ext cx="4554135" cy="486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5077895" y="971204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6910" y="507667"/>
            <a:ext cx="3486150" cy="330517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9927"/>
              </p:ext>
            </p:extLst>
          </p:nvPr>
        </p:nvGraphicFramePr>
        <p:xfrm>
          <a:off x="637625" y="1549434"/>
          <a:ext cx="596582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1561035" progId="Word.Document.12">
                  <p:embed/>
                </p:oleObj>
              </mc:Choice>
              <mc:Fallback>
                <p:oleObj name="Document" r:id="rId4" imgW="5965227" imgH="1561035" progId="Word.Document.12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625" y="1549434"/>
                        <a:ext cx="5965825" cy="15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087630"/>
              </p:ext>
            </p:extLst>
          </p:nvPr>
        </p:nvGraphicFramePr>
        <p:xfrm>
          <a:off x="654817" y="2932538"/>
          <a:ext cx="5965825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5965227" imgH="2417261" progId="Word.Document.12">
                  <p:embed/>
                </p:oleObj>
              </mc:Choice>
              <mc:Fallback>
                <p:oleObj name="Document" r:id="rId6" imgW="5965227" imgH="2417261" progId="Word.Document.12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4817" y="2932538"/>
                        <a:ext cx="5965825" cy="241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29069" y="5155965"/>
            <a:ext cx="5941589" cy="1427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3711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6910" y="507667"/>
            <a:ext cx="3486150" cy="33051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625" y="1627921"/>
            <a:ext cx="5941589" cy="1427466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07232"/>
              </p:ext>
            </p:extLst>
          </p:nvPr>
        </p:nvGraphicFramePr>
        <p:xfrm>
          <a:off x="388930" y="2914594"/>
          <a:ext cx="5965825" cy="244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5965227" imgH="2442497" progId="Word.Document.12">
                  <p:embed/>
                </p:oleObj>
              </mc:Choice>
              <mc:Fallback>
                <p:oleObj name="Document" r:id="rId5" imgW="5965227" imgH="2442497" progId="Word.Document.12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930" y="2914594"/>
                        <a:ext cx="5965825" cy="244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43827"/>
              </p:ext>
            </p:extLst>
          </p:nvPr>
        </p:nvGraphicFramePr>
        <p:xfrm>
          <a:off x="1072355" y="5169926"/>
          <a:ext cx="59658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5965227" imgH="1125892" progId="Word.Document.12">
                  <p:embed/>
                </p:oleObj>
              </mc:Choice>
              <mc:Fallback>
                <p:oleObj name="Document" r:id="rId7" imgW="5965227" imgH="1125892" progId="Word.Document.12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2355" y="5169926"/>
                        <a:ext cx="5965825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9169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9" name="Hình chữ nhật 21">
            <a:extLst>
              <a:ext uri="{FF2B5EF4-FFF2-40B4-BE49-F238E27FC236}">
                <a16:creationId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0" y="0"/>
            <a:ext cx="2104746" cy="6739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2826" y="3122777"/>
            <a:ext cx="3880124" cy="3735223"/>
          </a:xfrm>
          <a:prstGeom prst="rect">
            <a:avLst/>
          </a:prstGeom>
        </p:spPr>
      </p:pic>
      <p:sp>
        <p:nvSpPr>
          <p:cNvPr id="20" name="Hộp Văn bản 1">
            <a:extLst>
              <a:ext uri="{FF2B5EF4-FFF2-40B4-BE49-F238E27FC236}">
                <a16:creationId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737559" y="2815817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621987"/>
              </p:ext>
            </p:extLst>
          </p:nvPr>
        </p:nvGraphicFramePr>
        <p:xfrm>
          <a:off x="682701" y="3756893"/>
          <a:ext cx="5965825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1985723" progId="Word.Document.12">
                  <p:embed/>
                </p:oleObj>
              </mc:Choice>
              <mc:Fallback>
                <p:oleObj name="Document" r:id="rId4" imgW="5965227" imgH="1985723" progId="Word.Document.12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2701" y="3756893"/>
                        <a:ext cx="5965825" cy="198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867851"/>
              </p:ext>
            </p:extLst>
          </p:nvPr>
        </p:nvGraphicFramePr>
        <p:xfrm>
          <a:off x="975810" y="5756180"/>
          <a:ext cx="59658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5965227" imgH="716346" progId="Word.Document.12">
                  <p:embed/>
                </p:oleObj>
              </mc:Choice>
              <mc:Fallback>
                <p:oleObj name="Document" r:id="rId6" imgW="5965227" imgH="716346" progId="Word.Document.12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5810" y="5756180"/>
                        <a:ext cx="596582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EAF83F0-9DB9-613E-465E-4FF64D6F7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15765"/>
              </p:ext>
            </p:extLst>
          </p:nvPr>
        </p:nvGraphicFramePr>
        <p:xfrm>
          <a:off x="3231604" y="1269766"/>
          <a:ext cx="660769" cy="81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140" imgH="444307" progId="Equation.DSMT4">
                  <p:embed/>
                </p:oleObj>
              </mc:Choice>
              <mc:Fallback>
                <p:oleObj name="Equation" r:id="rId8" imgW="368140" imgH="444307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EAF83F0-9DB9-613E-465E-4FF64D6F7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604" y="1269766"/>
                        <a:ext cx="660769" cy="813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7089860-F0AF-8B16-E8F9-ACD6E1EBC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616196"/>
              </p:ext>
            </p:extLst>
          </p:nvPr>
        </p:nvGraphicFramePr>
        <p:xfrm>
          <a:off x="4979461" y="1283466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200" imgH="457200" progId="Equation.DSMT4">
                  <p:embed/>
                </p:oleObj>
              </mc:Choice>
              <mc:Fallback>
                <p:oleObj name="Equation" r:id="rId10" imgW="33020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7089860-F0AF-8B16-E8F9-ACD6E1EBC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461" y="1283466"/>
                        <a:ext cx="3270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>
            <a:extLst>
              <a:ext uri="{FF2B5EF4-FFF2-40B4-BE49-F238E27FC236}">
                <a16:creationId xmlns:a16="http://schemas.microsoft.com/office/drawing/2014/main" id="{D3014A2C-4044-70C5-CFAA-DD04644A9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495" y="590669"/>
            <a:ext cx="809292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M = 1; MB = 2; AN = 1,5; NC = 3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S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F37B92DF-D2D6-A3F3-5AAA-2B6B8EC39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907" y="1388775"/>
            <a:ext cx="7152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4DB586E6-4201-D316-A033-8AC3C0AFA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495" y="2202461"/>
            <a:ext cx="9828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0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0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0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0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0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0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0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0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0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0663" algn="l"/>
              </a:tabLs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M, N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BC hay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3274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14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28487" y="23990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les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ảo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4112E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76159" y="1338551"/>
            <a:ext cx="10304902" cy="1386775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175" y="3109947"/>
            <a:ext cx="3651671" cy="259774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37270"/>
              </p:ext>
            </p:extLst>
          </p:nvPr>
        </p:nvGraphicFramePr>
        <p:xfrm>
          <a:off x="4666167" y="3835731"/>
          <a:ext cx="5965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1146441" progId="Word.Document.12">
                  <p:embed/>
                </p:oleObj>
              </mc:Choice>
              <mc:Fallback>
                <p:oleObj name="Document" r:id="rId4" imgW="5965227" imgH="1146441" progId="Word.Document.12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6167" y="3835731"/>
                        <a:ext cx="596582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8431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33CA5C2C-E2E4-67CA-F8B3-F75BBCA04053}"/>
              </a:ext>
            </a:extLst>
          </p:cNvPr>
          <p:cNvSpPr txBox="1"/>
          <p:nvPr/>
        </p:nvSpPr>
        <p:spPr>
          <a:xfrm>
            <a:off x="446677" y="814529"/>
            <a:ext cx="7164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les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GK/T54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458" y="1395708"/>
            <a:ext cx="3651671" cy="259774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02588"/>
              </p:ext>
            </p:extLst>
          </p:nvPr>
        </p:nvGraphicFramePr>
        <p:xfrm>
          <a:off x="5217238" y="2092513"/>
          <a:ext cx="5965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1146441" progId="Word.Document.12">
                  <p:embed/>
                </p:oleObj>
              </mc:Choice>
              <mc:Fallback>
                <p:oleObj name="Document" r:id="rId4" imgW="5965227" imgH="1146441" progId="Word.Document.12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7238" y="2092513"/>
                        <a:ext cx="596582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07489"/>
              </p:ext>
            </p:extLst>
          </p:nvPr>
        </p:nvGraphicFramePr>
        <p:xfrm>
          <a:off x="1181353" y="4446805"/>
          <a:ext cx="9313862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9463751" imgH="1895481" progId="Word.Document.12">
                  <p:embed/>
                </p:oleObj>
              </mc:Choice>
              <mc:Fallback>
                <p:oleObj name="Document" r:id="rId6" imgW="9463751" imgH="1895481" progId="Word.Document.12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1353" y="4446805"/>
                        <a:ext cx="9313862" cy="187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072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121634" y="2593751"/>
            <a:ext cx="10393966" cy="1749649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756783" y="-1906864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171322" y="2855139"/>
            <a:ext cx="1156536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6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66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7690"/>
      </p:ext>
    </p:extLst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Hình chữ nhật 21">
            <a:extLst>
              <a:ext uri="{FF2B5EF4-FFF2-40B4-BE49-F238E27FC236}">
                <a16:creationId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516600" y="883912"/>
            <a:ext cx="3867141" cy="401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-T57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5898" y="1285292"/>
            <a:ext cx="4169271" cy="300072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561" y="1778386"/>
            <a:ext cx="5941589" cy="3102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740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/>
          <a:srcRect l="3247" t="19426" r="3668" b="4034"/>
          <a:stretch/>
        </p:blipFill>
        <p:spPr>
          <a:xfrm>
            <a:off x="0" y="-57150"/>
            <a:ext cx="12192000" cy="6915150"/>
          </a:xfrm>
          <a:prstGeom prst="rect">
            <a:avLst/>
          </a:prstGeom>
        </p:spPr>
      </p:pic>
      <p:pic>
        <p:nvPicPr>
          <p:cNvPr id="31" name="Picture 30">
            <a:hlinkClick r:id="" action="ppaction://noaction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87" y="3330798"/>
            <a:ext cx="1906124" cy="3388666"/>
          </a:xfrm>
          <a:prstGeom prst="rect">
            <a:avLst/>
          </a:prstGeom>
        </p:spPr>
      </p:pic>
      <p:pic>
        <p:nvPicPr>
          <p:cNvPr id="32" name="Picture 31">
            <a:hlinkClick r:id="" action="ppaction://noaction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CEEE4"/>
              </a:clrFrom>
              <a:clrTo>
                <a:srgbClr val="FCEEE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4706" y="2077342"/>
            <a:ext cx="2920902" cy="2920902"/>
          </a:xfrm>
          <a:prstGeom prst="rect">
            <a:avLst/>
          </a:prstGeom>
        </p:spPr>
      </p:pic>
      <p:pic>
        <p:nvPicPr>
          <p:cNvPr id="33" name="Picture 32">
            <a:hlinkClick r:id="" action="ppaction://noaction"/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99"/>
              </a:clrFrom>
              <a:clrTo>
                <a:srgbClr val="FFFF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6743" y="2218742"/>
            <a:ext cx="2044557" cy="3046660"/>
          </a:xfrm>
          <a:prstGeom prst="rect">
            <a:avLst/>
          </a:prstGeom>
        </p:spPr>
      </p:pic>
      <p:pic>
        <p:nvPicPr>
          <p:cNvPr id="34" name="Picture 33">
            <a:hlinkClick r:id="" action="ppaction://noaction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0362" y="1978471"/>
            <a:ext cx="2713717" cy="3118644"/>
          </a:xfrm>
          <a:prstGeom prst="rect">
            <a:avLst/>
          </a:prstGeom>
        </p:spPr>
      </p:pic>
      <p:pic>
        <p:nvPicPr>
          <p:cNvPr id="9" name="Picture 6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7">
            <a:clrChange>
              <a:clrFrom>
                <a:srgbClr val="FFF1D7"/>
              </a:clrFrom>
              <a:clrTo>
                <a:srgbClr val="FFF1D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020779" y="3811733"/>
            <a:ext cx="1865970" cy="2570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956612" y="4749543"/>
            <a:ext cx="3341496" cy="2081580"/>
            <a:chOff x="3952172" y="4618272"/>
            <a:chExt cx="3595366" cy="2239728"/>
          </a:xfrm>
        </p:grpSpPr>
        <p:sp>
          <p:nvSpPr>
            <p:cNvPr id="5" name="Oval 4"/>
            <p:cNvSpPr/>
            <p:nvPr/>
          </p:nvSpPr>
          <p:spPr>
            <a:xfrm>
              <a:off x="5547359" y="5091948"/>
              <a:ext cx="1124903" cy="73258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3952172" y="4618272"/>
              <a:ext cx="3595366" cy="2239728"/>
              <a:chOff x="4001891" y="4717143"/>
              <a:chExt cx="3595366" cy="2239728"/>
            </a:xfrm>
          </p:grpSpPr>
          <p:pic>
            <p:nvPicPr>
              <p:cNvPr id="23" name="Picture 6" descr="Penguin Hi GIF - Penguin Hi Bye - Discover &amp; Share GIFs"/>
              <p:cNvPicPr>
                <a:picLocks noChangeAspect="1" noChangeArrowheads="1" noCrop="1"/>
              </p:cNvPicPr>
              <p:nvPr/>
            </p:nvPicPr>
            <p:blipFill>
              <a:blip r:embed="rId8">
                <a:clrChange>
                  <a:clrFrom>
                    <a:srgbClr val="FCFEFC"/>
                  </a:clrFrom>
                  <a:clrTo>
                    <a:srgbClr val="FCFEFC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43773" y="4810848"/>
                <a:ext cx="3053484" cy="21460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4" name="Oval Callout 23"/>
              <p:cNvSpPr/>
              <p:nvPr/>
            </p:nvSpPr>
            <p:spPr>
              <a:xfrm>
                <a:off x="4001891" y="4717143"/>
                <a:ext cx="1121652" cy="689659"/>
              </a:xfrm>
              <a:prstGeom prst="wedgeEllipseCallout">
                <a:avLst>
                  <a:gd name="adj1" fmla="val 45117"/>
                  <a:gd name="adj2" fmla="val 83679"/>
                </a:avLst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Ố LÊN!</a:t>
                </a:r>
              </a:p>
            </p:txBody>
          </p: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B70ECA7-ABD5-D9BE-34FB-037FA7C1D335}"/>
              </a:ext>
            </a:extLst>
          </p:cNvPr>
          <p:cNvSpPr txBox="1"/>
          <p:nvPr/>
        </p:nvSpPr>
        <p:spPr>
          <a:xfrm>
            <a:off x="3956612" y="532563"/>
            <a:ext cx="417250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solidFill>
                  <a:srgbClr val="FF0000"/>
                </a:solidFill>
              </a:rPr>
              <a:t>TRÒ CHƠI</a:t>
            </a:r>
          </a:p>
        </p:txBody>
      </p:sp>
    </p:spTree>
    <p:extLst>
      <p:ext uri="{BB962C8B-B14F-4D97-AF65-F5344CB8AC3E}">
        <p14:creationId xmlns:p14="http://schemas.microsoft.com/office/powerpoint/2010/main" val="278560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2.59259E-6 L 2.70833E-6 0.00046 C 0.00104 -0.00371 0.00195 -0.00741 0.00312 -0.01088 C 0.00377 -0.01297 0.00482 -0.01459 0.00547 -0.01667 C 0.00573 -0.01783 0.00573 -0.01945 0.00612 -0.0206 C 0.00664 -0.02246 0.00716 -0.02408 0.00768 -0.02616 C 0.00833 -0.02894 0.00859 -0.03195 0.00924 -0.03472 C 0.00976 -0.03635 0.01028 -0.0382 0.0108 -0.04005 C 0.01107 -0.04121 0.01133 -0.0426 0.01159 -0.04422 C 0.01367 -0.06158 0.01341 -0.05949 0.01471 -0.07315 C 0.01406 -0.09213 0.01419 -0.11111 0.01315 -0.12963 C 0.01289 -0.13264 0.01133 -0.13426 0.0108 -0.13658 C 0.01015 -0.13889 0.01041 -0.14144 0.01002 -0.14352 C 0.00924 -0.14653 0.00781 -0.14908 0.00703 -0.15185 C 0.00651 -0.15324 0.00651 -0.15486 0.00612 -0.15602 C 0.00547 -0.15834 0.00468 -0.16065 0.0039 -0.16297 C 0.00247 -0.16713 0.00169 -0.16852 2.70833E-6 -0.17246 C -0.00157 -0.18102 -0.00183 -0.18403 -0.00365 -0.19074 C -0.00417 -0.19236 -0.00482 -0.19329 -0.00521 -0.19468 C -0.00586 -0.19885 -0.00612 -0.20301 -0.00677 -0.20718 C -0.00716 -0.20834 -0.00808 -0.20972 -0.00834 -0.21135 C -0.00938 -0.21621 -0.00873 -0.22014 -0.00977 -0.22523 C -0.01315 -0.23843 -0.00977 -0.21713 -0.01289 -0.23611 C -0.01328 -0.23843 -0.01354 -0.24074 -0.01367 -0.24306 C -0.01407 -0.24491 -0.01446 -0.24676 -0.01446 -0.24861 C -0.01485 -0.25185 -0.01498 -0.25602 -0.01524 -0.25996 C -0.0155 -0.26297 -0.01589 -0.26621 -0.01589 -0.26922 C -0.0155 -0.28611 -0.01524 -0.30324 -0.01446 -0.32037 C -0.0142 -0.32801 -0.01328 -0.32801 -0.01133 -0.33542 C -0.01016 -0.34051 -0.01081 -0.34144 -0.00977 -0.34792 C -0.00938 -0.35255 -0.00795 -0.35857 -0.00677 -0.3632 C -0.00677 -0.36412 -0.00521 -0.38148 -0.00456 -0.38635 C -0.0043 -0.38797 -0.00404 -0.38935 -0.00365 -0.39051 C -0.00065 -0.42778 -0.0013 -0.41343 -0.003 -0.47639 C -0.00326 -0.48102 -0.00417 -0.48542 -0.00456 -0.49005 C -0.0056 -0.50278 -0.0056 -0.5206 -0.00755 -0.53148 L -0.00912 -0.53982 L -0.01133 -0.53426 " pathEditMode="relative" rAng="0" ptsTypes="AAAAAAAAAAAAAAAAAAAAAAAAAAAAAAAAAAAAAA">
                                      <p:cBhvr>
                                        <p:cTn id="6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" y="-269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2.22222E-6 L 3.75E-6 0.00046 C 0.00013 -0.00625 0.00013 -0.01273 0.00078 -0.01922 C 0.00091 -0.02084 0.00208 -0.02153 0.00247 -0.02292 C 0.00299 -0.02547 0.00286 -0.02801 0.00325 -0.03009 C 0.00351 -0.03172 0.00364 -0.03264 0.00403 -0.03403 C 0.00612 -0.04468 0.00364 -0.03357 0.0056 -0.04236 C 0.00716 -0.06621 0.00703 -0.0588 0.0056 -0.09468 C 0.0056 -0.09607 0.00507 -0.09722 0.00481 -0.09838 C 0.00351 -0.10741 0.0056 -0.10417 0.00156 -0.1081 C 0.00013 -0.11505 0.00169 -0.10949 -0.00248 -0.11667 C -0.00612 -0.12292 -0.00183 -0.11829 -0.00651 -0.12269 C -0.00964 -0.13009 -0.00743 -0.12547 -0.01381 -0.13496 C -0.01446 -0.13634 -0.0155 -0.1375 -0.01615 -0.13866 C -0.01693 -0.14028 -0.01771 -0.1419 -0.01849 -0.14352 C -0.0194 -0.14514 -0.02032 -0.14607 -0.02097 -0.14746 C -0.02201 -0.14908 -0.0237 -0.15347 -0.02422 -0.15602 C -0.02461 -0.15764 -0.02461 -0.15926 -0.025 -0.16088 C -0.02552 -0.16297 -0.02618 -0.16482 -0.0267 -0.1669 C -0.02696 -0.16806 -0.02722 -0.16922 -0.02748 -0.17014 C -0.02774 -0.17338 -0.02813 -0.17616 -0.02813 -0.17871 C -0.02813 -0.19815 -0.028 -0.21713 -0.02748 -0.23588 C -0.02748 -0.23889 -0.0267 -0.24375 -0.02578 -0.24699 C -0.02539 -0.24861 -0.02461 -0.25023 -0.02422 -0.25185 C -0.02279 -0.25741 -0.02435 -0.25463 -0.02175 -0.26042 C -0.01485 -0.27685 -0.02357 -0.25486 -0.01693 -0.26875 C -0.01628 -0.27037 -0.01602 -0.27222 -0.01537 -0.27384 C -0.01159 -0.28218 -0.01302 -0.27732 -0.00886 -0.28449 C -0.00144 -0.29792 -0.00625 -0.29259 -0.00078 -0.29792 C 0.0013 -0.30255 0.00364 -0.30672 0.0056 -0.31158 C 0.00612 -0.31273 0.00664 -0.31389 0.00716 -0.31505 C 0.0082 -0.31667 0.00963 -0.31806 0.01054 -0.32014 C 0.01185 -0.32269 0.01302 -0.32917 0.0138 -0.33218 L 0.01445 -0.33588 C 0.01471 -0.33704 0.0151 -0.3382 0.01536 -0.33959 C 0.01549 -0.34097 0.01575 -0.34259 0.01614 -0.34445 C 0.01653 -0.3463 0.01757 -0.34815 0.01783 -0.35047 C 0.0181 -0.35533 0.01783 -0.36019 0.01783 -0.36505 " pathEditMode="relative" rAng="0" ptsTypes="AAAAAAAAAAAAAAAAAAAAAAAAAAAAAAAAAAAAAA">
                                      <p:cBhvr>
                                        <p:cTn id="11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8" y="-18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7.40741E-7 L 3.95833E-6 0.00046 C 0.01692 -0.025 0.00781 -0.00764 0.00429 -0.05995 C 0.00299 -0.08171 0.0039 -0.06736 -0.00235 -0.0831 C -0.00352 -0.08588 -0.00365 -0.08866 -0.00469 -0.09144 C -0.00599 -0.09514 -0.00873 -0.09653 -0.01107 -0.1 C -0.0168 -0.10695 -0.0099 -0.10023 -0.01563 -0.10833 C -0.01706 -0.11019 -0.01888 -0.11157 -0.02006 -0.1132 C -0.02188 -0.11551 -0.02292 -0.11806 -0.02435 -0.12037 L -0.0267 -0.12407 C -0.02761 -0.12523 -0.02826 -0.12639 -0.02891 -0.12755 L -0.03334 -0.13727 C -0.03399 -0.13889 -0.03464 -0.14051 -0.03542 -0.14236 L -0.03737 -0.14583 C -0.03633 -0.15648 -0.03516 -0.16759 -0.03334 -0.17824 C -0.03282 -0.17986 -0.03243 -0.18148 -0.03099 -0.18333 C -0.03034 -0.18449 -0.02826 -0.18565 -0.0267 -0.18681 C -0.02618 -0.18843 -0.02579 -0.19005 -0.02435 -0.19144 C -0.02344 -0.19282 -0.02136 -0.19398 -0.02006 -0.19537 C -0.01914 -0.19607 -0.01862 -0.19745 -0.01797 -0.19861 C -0.01237 -0.21875 -0.0198 -0.19815 -0.01107 -0.21181 C -0.00964 -0.21435 -0.00899 -0.21991 -0.00664 -0.22245 C -0.00573 -0.22384 -0.00417 -0.225 -0.00235 -0.22639 C 0.00403 -0.24329 -0.00573 -0.21597 0.00221 -0.24398 C 0.00312 -0.24792 0.00494 -0.25232 0.00638 -0.25648 C 0.01028 -0.2787 0.01028 -0.27199 0.00638 -0.30463 C 0.00612 -0.30787 0.00273 -0.31134 3.95833E-6 -0.31435 C -0.00144 -0.31551 -0.00352 -0.31644 -0.00469 -0.31782 C -0.00651 -0.32014 -0.00899 -0.32523 -0.00899 -0.325 " pathEditMode="relative" rAng="0" ptsTypes="AAAAAAAAAAAAAAAAAAAAAAAAAAAAA">
                                      <p:cBhvr>
                                        <p:cTn id="16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0" y="-16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3.7037E-7 L 4.375E-6 0.00046 C 0.00013 -0.0081 0.00052 -0.0162 0.00091 -0.02407 C 0.00117 -0.03056 0.00182 -0.03704 0.00182 -0.04352 C 0.00182 -0.05393 0.00273 -0.06458 0.00091 -0.07477 C -0.00105 -0.08449 -0.00456 -0.08171 -0.0086 -0.08449 C -0.00964 -0.08518 -0.01068 -0.08588 -0.01133 -0.08681 C -0.0125 -0.08819 -0.01784 -0.09838 -0.01797 -0.09884 C -0.01836 -0.1 -0.01849 -0.10139 -0.01888 -0.10255 C -0.0198 -0.10393 -0.02084 -0.10486 -0.02175 -0.10625 L -0.02357 -0.11343 C -0.02396 -0.11458 -0.0237 -0.11643 -0.02461 -0.1169 L -0.02722 -0.11944 C -0.02683 -0.12338 -0.02722 -0.12824 -0.02553 -0.13148 L -0.02175 -0.13866 C -0.0211 -0.14028 -0.0198 -0.14097 -0.01888 -0.14236 C -0.01472 -0.15023 -0.0198 -0.14491 -0.0142 -0.14977 C -0.00743 -0.16273 -0.01797 -0.14282 -0.00951 -0.15694 C -0.00821 -0.15926 -0.00651 -0.16157 -0.00573 -0.16412 C -0.00547 -0.16528 -0.00534 -0.16667 -0.00482 -0.16782 C -0.00066 -0.17593 -0.00326 -0.16713 4.375E-6 -0.175 C 0.00026 -0.17639 0.00026 -0.17755 0.00091 -0.17847 C 0.00156 -0.18032 0.00286 -0.18171 0.00377 -0.18333 C 0.01132 -0.20116 0.00104 -0.18079 0.00755 -0.19306 C 0.00768 -0.19537 0.00794 -0.19792 0.00846 -0.20023 C 0.00859 -0.20162 0.00898 -0.20278 0.00937 -0.20393 C 0.00976 -0.20556 0.01002 -0.20718 0.01028 -0.2088 C 0.01067 -0.21111 0.0108 -0.21366 0.01132 -0.21597 C 0.01171 -0.21829 0.01263 -0.2206 0.01315 -0.22315 C 0.01354 -0.22546 0.0138 -0.22801 0.01406 -0.23032 C 0.01432 -0.23241 0.01471 -0.23449 0.01523 -0.23634 C 0.01471 -0.24421 0.01458 -0.25231 0.01406 -0.26042 C 0.01393 -0.2625 0.01341 -0.26435 0.01315 -0.26643 C 0.01211 -0.27222 0.01224 -0.2713 0.01028 -0.27731 C 0.00976 -0.28125 0.00859 -0.2912 0.00755 -0.29421 L 0.00559 -0.29907 C 0.00494 -0.30393 0.00429 -0.3088 0.00377 -0.31366 C 0.00338 -0.3162 0.00286 -0.31921 0.00273 -0.32199 C 0.0026 -0.32523 0.00273 -0.32847 0.00273 -0.33171 " pathEditMode="relative" rAng="0" ptsTypes="AAAAAAAAAAAAAAAAAAAAAAAAAAAAAAAAAAAAAAA">
                                      <p:cBhvr>
                                        <p:cTn id="21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" y="-16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0.00046 L 3.75E-6 0.00115 C 0.00325 -0.00463 0.00507 -0.01019 0.00664 -0.01551 C 0.00846 -0.01899 0.00846 -0.02292 0.00846 -0.02593 C 0.00846 -0.02963 0.00846 -0.03287 0.01015 -0.03542 C 0.01015 -0.0382 0.01185 -0.04028 0.01367 -0.04237 C 0.01367 -0.04422 0.01367 -0.0463 0.01523 -0.04815 C 0.01523 -0.0507 0.01705 -0.05278 0.01875 -0.0551 C 0.01875 -0.0588 0.02031 -0.06274 0.02213 -0.06621 C 0.02382 -0.07084 0.02565 -0.07408 0.02565 -0.07894 C 0.02734 -0.08264 0.02734 -0.08635 0.02734 -0.08959 C 0.0289 -0.09352 0.03073 -0.1007 0.03073 -0.10047 C 0.03073 -0.1176 0.03073 -0.1345 0.0289 -0.15116 C 0.0289 -0.15371 0.0289 -0.15602 0.02734 -0.15857 C 0.02734 -0.16042 0.02565 -0.16204 0.02565 -0.16389 C 0.02213 -0.17894 0.02565 -0.16389 0.02031 -0.17686 C 0.01875 -0.17825 0.01875 -0.18033 0.01875 -0.18172 C 0.01705 -0.18496 0.01523 -0.1882 0.01523 -0.19098 C 0.01015 -0.20186 0.01185 -0.19584 0.00846 -0.20973 C 0.00156 -0.2375 0.01367 -0.19607 0.00325 -0.2294 L 0.00156 -0.2345 C 0.00156 -0.24005 0.00156 -0.24561 3.75E-6 -0.2507 C 3.75E-6 -0.25394 3.75E-6 -0.25695 3.75E-6 -0.25973 C 3.75E-6 -0.28056 3.75E-6 -0.30116 3.75E-6 -0.32176 C 3.75E-6 -0.32338 0.00325 -0.33195 0.00325 -0.3345 C 0.00507 -0.33658 0.00664 -0.33843 0.00664 -0.34121 C 0.00846 -0.34723 0.00846 -0.35186 0.01185 -0.35718 C 0.01367 -0.3588 0.01523 -0.35973 0.01705 -0.36088 C 0.01875 -0.36598 0.02031 -0.37524 0.02382 -0.38033 C 0.02382 -0.38241 0.02565 -0.38426 0.02565 -0.38588 C 0.02734 -0.38774 0.02734 -0.38959 0.02734 -0.39144 C 0.0289 -0.39445 0.03073 -0.39723 0.03242 -0.40024 C 0.03424 -0.40209 0.03424 -0.40417 0.03424 -0.40579 C 0.0358 -0.40834 0.0358 -0.41088 0.0375 -0.41297 C 0.03932 -0.42778 0.0375 -0.41945 0.0444 -0.43866 L 0.0444 -0.43843 C 0.0444 -0.44121 0.0444 -0.44375 0.04609 -0.44584 C 0.04609 -0.44815 0.04961 -0.44954 0.05143 -0.45116 C 0.04961 -0.47709 0.04961 -0.50301 0.04961 -0.52917 C 0.04791 -0.53125 0.04609 -0.54051 0.04609 -0.54352 C 0.0444 -0.54537 0.04283 -0.54908 0.04283 -0.54885 " pathEditMode="relative" rAng="0" ptsTypes="AAAAAAAAAAAAAAAAAAAAAAAAAAAAAAAAAAAAAAAAA">
                                      <p:cBhvr>
                                        <p:cTn id="26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65" y="-27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85810C2-C349-C4CD-987E-39ACE0D9E793}"/>
              </a:ext>
            </a:extLst>
          </p:cNvPr>
          <p:cNvSpPr/>
          <p:nvPr/>
        </p:nvSpPr>
        <p:spPr>
          <a:xfrm>
            <a:off x="11303219" y="-85312"/>
            <a:ext cx="1138284" cy="6299211"/>
          </a:xfrm>
          <a:prstGeom prst="rect">
            <a:avLst/>
          </a:prstGeom>
          <a:solidFill>
            <a:srgbClr val="FFF7EC"/>
          </a:solidFill>
          <a:ln>
            <a:solidFill>
              <a:srgbClr val="FFF7E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66F8280-AFB2-F156-51C3-A7816F8E7289}"/>
              </a:ext>
            </a:extLst>
          </p:cNvPr>
          <p:cNvSpPr/>
          <p:nvPr/>
        </p:nvSpPr>
        <p:spPr>
          <a:xfrm>
            <a:off x="16254" y="648465"/>
            <a:ext cx="1138284" cy="6299211"/>
          </a:xfrm>
          <a:prstGeom prst="rect">
            <a:avLst/>
          </a:prstGeom>
          <a:solidFill>
            <a:srgbClr val="FFF7EC"/>
          </a:solidFill>
          <a:ln>
            <a:solidFill>
              <a:srgbClr val="FFF7EC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B264594E-2E3B-BE45-82A8-02A7C3B266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4312" y="332165"/>
            <a:ext cx="11503377" cy="1395600"/>
          </a:xfrm>
        </p:spPr>
        <p:txBody>
          <a:bodyPr/>
          <a:lstStyle/>
          <a:p>
            <a:pPr algn="ctr"/>
            <a:r>
              <a:rPr lang="en-US" sz="4267" dirty="0">
                <a:latin typeface="Cambria" panose="02040503050406030204" pitchFamily="18" charset="0"/>
                <a:ea typeface="Cambria" panose="02040503050406030204" pitchFamily="18" charset="0"/>
              </a:rPr>
              <a:t>SỬ DỤNG ĐỊNH LÍ THALÈS TRONG TAM GIÁC ĐỂ GIẢI MỘT SỐ BÀI TOÁN THỰC TẾ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D7E96F2-FBE1-FC76-D89F-9B2339B2434E}"/>
              </a:ext>
            </a:extLst>
          </p:cNvPr>
          <p:cNvSpPr txBox="1"/>
          <p:nvPr/>
        </p:nvSpPr>
        <p:spPr>
          <a:xfrm>
            <a:off x="1154538" y="2332335"/>
            <a:ext cx="5591702" cy="28931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E = 5m, EF = 3m, AC = 12m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? (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ườ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. </a:t>
            </a:r>
            <a:r>
              <a: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D73004-6569-61FF-EB1C-7383752496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616"/>
          <a:stretch/>
        </p:blipFill>
        <p:spPr>
          <a:xfrm>
            <a:off x="7081884" y="1847260"/>
            <a:ext cx="4067743" cy="3163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6526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04240" y="1949749"/>
            <a:ext cx="10210800" cy="29585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  Ôn lại các kiến thức về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hẳ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ỉ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ệ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;</a:t>
            </a: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định lí Thales (thuận và đảo) trong tam giác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huẩ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ị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Thales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2a, 3, 5/SGK/tr 57.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1E67329B-ACF6-76AE-6301-71657A354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27" y="996891"/>
            <a:ext cx="861302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)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4500"/>
          <a:stretch/>
        </p:blipFill>
        <p:spPr>
          <a:xfrm>
            <a:off x="7225342" y="2802170"/>
            <a:ext cx="2896478" cy="278373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C57737A-9D06-405A-AA63-125679A3F2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303" b="89803" l="6178" r="88417">
                        <a14:foregroundMark x1="14286" y1="9539" x2="14286" y2="9539"/>
                        <a14:foregroundMark x1="16216" y1="4276" x2="16216" y2="4276"/>
                        <a14:foregroundMark x1="16216" y1="4276" x2="16216" y2="4276"/>
                        <a14:foregroundMark x1="11197" y1="3289" x2="11197" y2="3289"/>
                        <a14:foregroundMark x1="15996" y1="13816" x2="20463" y2="21711"/>
                        <a14:foregroundMark x1="13576" y1="9539" x2="15996" y2="13816"/>
                        <a14:foregroundMark x1="12459" y1="7566" x2="13576" y2="9539"/>
                        <a14:foregroundMark x1="12087" y1="6908" x2="12459" y2="7566"/>
                        <a14:foregroundMark x1="10039" y1="3289" x2="12087" y2="6908"/>
                        <a14:foregroundMark x1="15444" y1="12171" x2="15444" y2="12171"/>
                        <a14:foregroundMark x1="16216" y1="20066" x2="16216" y2="20066"/>
                        <a14:foregroundMark x1="14286" y1="24342" x2="14286" y2="24342"/>
                        <a14:foregroundMark x1="14286" y1="15461" x2="14286" y2="15461"/>
                        <a14:foregroundMark x1="21622" y1="4934" x2="21622" y2="4934"/>
                        <a14:foregroundMark x1="16216" y1="4276" x2="16216" y2="4276"/>
                        <a14:foregroundMark x1="13127" y1="4276" x2="13127" y2="4276"/>
                        <a14:foregroundMark x1="8108" y1="4276" x2="6950" y2="4934"/>
                        <a14:foregroundMark x1="6178" y1="5921" x2="6178" y2="8553"/>
                        <a14:foregroundMark x1="6178" y1="9539" x2="6178" y2="9539"/>
                        <a14:foregroundMark x1="6950" y1="11184" x2="6950" y2="11184"/>
                        <a14:foregroundMark x1="15444" y1="12171" x2="15444" y2="12171"/>
                        <a14:foregroundMark x1="16216" y1="13816" x2="16216" y2="13816"/>
                        <a14:foregroundMark x1="12355" y1="17434" x2="12355" y2="17434"/>
                        <a14:foregroundMark x1="11197" y1="11184" x2="11197" y2="11184"/>
                        <a14:foregroundMark x1="11197" y1="8553" x2="11197" y2="8553"/>
                        <a14:foregroundMark x1="9266" y1="3289" x2="9266" y2="3289"/>
                        <a14:foregroundMark x1="13127" y1="14803" x2="13127" y2="14803"/>
                        <a14:foregroundMark x1="14286" y1="8553" x2="14286" y2="8553"/>
                        <a14:foregroundMark x1="12355" y1="9539" x2="12355" y2="9539"/>
                        <a14:foregroundMark x1="17375" y1="9539" x2="17375" y2="9539"/>
                        <a14:foregroundMark x1="17375" y1="9539" x2="17375" y2="9539"/>
                        <a14:foregroundMark x1="15444" y1="16447" x2="15444" y2="16447"/>
                        <a14:foregroundMark x1="15444" y1="19079" x2="15444" y2="19079"/>
                        <a14:foregroundMark x1="15444" y1="19079" x2="15444" y2="19079"/>
                        <a14:foregroundMark x1="18533" y1="23355" x2="18533" y2="23355"/>
                        <a14:foregroundMark x1="13127" y1="19079" x2="13127" y2="19079"/>
                        <a14:foregroundMark x1="10039" y1="12171" x2="10039" y2="12171"/>
                        <a14:foregroundMark x1="9266" y1="11184" x2="9266" y2="11184"/>
                        <a14:foregroundMark x1="19305" y1="21711" x2="19305" y2="21711"/>
                        <a14:foregroundMark x1="22394" y1="21711" x2="22394" y2="21711"/>
                        <a14:foregroundMark x1="19305" y1="12829" x2="19305" y2="12829"/>
                        <a14:foregroundMark x1="20463" y1="2303" x2="20463" y2="2303"/>
                        <a14:foregroundMark x1="20463" y1="5921" x2="20463" y2="5921"/>
                        <a14:foregroundMark x1="20463" y1="5921" x2="20463" y2="5921"/>
                        <a14:backgroundMark x1="14286" y1="6908" x2="14286" y2="6908"/>
                        <a14:backgroundMark x1="14286" y1="6908" x2="14286" y2="6908"/>
                        <a14:backgroundMark x1="12355" y1="9539" x2="12355" y2="9539"/>
                        <a14:backgroundMark x1="12355" y1="9539" x2="12355" y2="9539"/>
                        <a14:backgroundMark x1="12355" y1="13816" x2="12355" y2="13816"/>
                        <a14:backgroundMark x1="14286" y1="7566" x2="14286" y2="7566"/>
                        <a14:backgroundMark x1="15444" y1="6908" x2="15444" y2="6908"/>
                        <a14:backgroundMark x1="15444" y1="6908" x2="15444" y2="6908"/>
                        <a14:backgroundMark x1="15444" y1="6908" x2="15444" y2="6908"/>
                        <a14:backgroundMark x1="15444" y1="6908" x2="15444" y2="6908"/>
                        <a14:backgroundMark x1="14286" y1="6908" x2="14286" y2="6908"/>
                        <a14:backgroundMark x1="13127" y1="7566" x2="13127" y2="7566"/>
                        <a14:backgroundMark x1="13127" y1="7566" x2="13127" y2="7566"/>
                        <a14:backgroundMark x1="13127" y1="7566" x2="13127" y2="7566"/>
                        <a14:backgroundMark x1="13127" y1="9539" x2="13127" y2="9539"/>
                        <a14:backgroundMark x1="12355" y1="9539" x2="12355" y2="9539"/>
                        <a14:backgroundMark x1="15444" y1="6908" x2="15444" y2="592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flipH="1">
            <a:off x="663815" y="4749014"/>
            <a:ext cx="1348117" cy="1582346"/>
          </a:xfrm>
          <a:prstGeom prst="rect">
            <a:avLst/>
          </a:prstGeom>
        </p:spPr>
      </p:pic>
      <p:sp>
        <p:nvSpPr>
          <p:cNvPr id="3" name="Cloud 2"/>
          <p:cNvSpPr/>
          <p:nvPr/>
        </p:nvSpPr>
        <p:spPr>
          <a:xfrm>
            <a:off x="1649659" y="2989899"/>
            <a:ext cx="4787366" cy="2155307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B1EE7B7-492F-2270-F1CC-808521F1D0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88393"/>
              </p:ext>
            </p:extLst>
          </p:nvPr>
        </p:nvGraphicFramePr>
        <p:xfrm>
          <a:off x="508317" y="1602844"/>
          <a:ext cx="4805362" cy="16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500" imgH="863600" progId="Equation.DSMT4">
                  <p:embed/>
                </p:oleObj>
              </mc:Choice>
              <mc:Fallback>
                <p:oleObj name="Equation" r:id="rId2" imgW="2476500" imgH="863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B1EE7B7-492F-2270-F1CC-808521F1D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" y="1602844"/>
                        <a:ext cx="4805362" cy="16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919273-253C-6218-0AAF-73E7BEB06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59117"/>
              </p:ext>
            </p:extLst>
          </p:nvPr>
        </p:nvGraphicFramePr>
        <p:xfrm>
          <a:off x="802560" y="4490541"/>
          <a:ext cx="1635840" cy="88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280" imgH="393529" progId="Equation.DSMT4">
                  <p:embed/>
                </p:oleObj>
              </mc:Choice>
              <mc:Fallback>
                <p:oleObj name="Equation" r:id="rId4" imgW="736280" imgH="39352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F919273-253C-6218-0AAF-73E7BEB06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560" y="4490541"/>
                        <a:ext cx="1635840" cy="884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" name="Picture 1">
            <a:extLst>
              <a:ext uri="{FF2B5EF4-FFF2-40B4-BE49-F238E27FC236}">
                <a16:creationId xmlns:a16="http://schemas.microsoft.com/office/drawing/2014/main" id="{C4F6801E-1049-49EA-F818-2C21B7B2D3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0802" y="3429000"/>
            <a:ext cx="3687762" cy="2430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F8FE70C-0B22-F4A8-650F-8F4F9F044CC3}"/>
              </a:ext>
            </a:extLst>
          </p:cNvPr>
          <p:cNvSpPr/>
          <p:nvPr/>
        </p:nvSpPr>
        <p:spPr>
          <a:xfrm>
            <a:off x="4217513" y="2193131"/>
            <a:ext cx="487839" cy="4572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2558EA-118F-5F9A-8DDC-2748BD76B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317" y="266292"/>
            <a:ext cx="1117536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sng" strike="noStrike" cap="none" normalizeH="0" baseline="0" dirty="0" err="1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b="1" i="0" u="sng" strike="noStrike" cap="none" normalizeH="0" baseline="0" dirty="0" err="1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800" b="1" i="0" u="sng" strike="noStrike" cap="none" normalizeH="0" baseline="0" dirty="0" err="1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800" b="1" i="0" u="sng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sng" strike="noStrike" cap="none" normalizeH="0" baseline="0" dirty="0" err="1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kumimoji="0" lang="en-US" altLang="en-US" sz="2800" b="1" i="0" u="sng" strike="noStrike" cap="none" normalizeH="0" baseline="0" dirty="0" err="1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2800" b="1" i="0" u="sng" strike="noStrike" cap="none" normalizeH="0" baseline="0" dirty="0" err="1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2800" b="1" i="0" u="sng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= 2cm, CD  = 3c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MN = 4cm , PQ = 6cm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2162730-9099-5A0E-F4FE-872C87D8F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317" y="1245428"/>
            <a:ext cx="12087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2ED8988-D2C7-5AE5-B848-0F98B6C77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638" y="350043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61DC55-6BC6-11BC-A919-6B2D5AAA3B74}"/>
              </a:ext>
            </a:extLst>
          </p:cNvPr>
          <p:cNvSpPr txBox="1"/>
          <p:nvPr/>
        </p:nvSpPr>
        <p:spPr>
          <a:xfrm>
            <a:off x="110331" y="3729038"/>
            <a:ext cx="7122160" cy="5329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kern="100" dirty="0">
                <a:effectLst/>
              </a:rPr>
              <a:t>b) Cho </a:t>
            </a:r>
            <a:r>
              <a:rPr lang="en-US" sz="2800" kern="100" dirty="0" err="1">
                <a:effectLst/>
              </a:rPr>
              <a:t>hình</a:t>
            </a:r>
            <a:r>
              <a:rPr lang="en-US" sz="2800" kern="100" dirty="0">
                <a:effectLst/>
              </a:rPr>
              <a:t> </a:t>
            </a:r>
            <a:r>
              <a:rPr lang="en-US" sz="2800" kern="100" dirty="0" err="1">
                <a:effectLst/>
              </a:rPr>
              <a:t>vẽ</a:t>
            </a:r>
            <a:r>
              <a:rPr lang="en-US" sz="2800" kern="100" dirty="0">
                <a:effectLst/>
              </a:rPr>
              <a:t> </a:t>
            </a:r>
            <a:r>
              <a:rPr lang="en-US" sz="2800" kern="100" dirty="0" err="1">
                <a:effectLst/>
              </a:rPr>
              <a:t>sau</a:t>
            </a:r>
            <a:r>
              <a:rPr lang="en-US" sz="2800" kern="100" dirty="0">
                <a:effectLst/>
              </a:rPr>
              <a:t>. </a:t>
            </a:r>
            <a:r>
              <a:rPr lang="en-US" sz="2800" kern="100" dirty="0" err="1">
                <a:effectLst/>
              </a:rPr>
              <a:t>Hãy</a:t>
            </a:r>
            <a:r>
              <a:rPr lang="en-US" sz="2800" kern="100" dirty="0">
                <a:effectLst/>
              </a:rPr>
              <a:t> </a:t>
            </a:r>
            <a:r>
              <a:rPr lang="en-US" sz="2800" kern="100" dirty="0" err="1">
                <a:effectLst/>
              </a:rPr>
              <a:t>tính</a:t>
            </a:r>
            <a:r>
              <a:rPr lang="en-US" sz="2800" kern="100" dirty="0">
                <a:effectLst/>
              </a:rPr>
              <a:t> </a:t>
            </a:r>
            <a:r>
              <a:rPr lang="en-US" sz="2800" kern="100" dirty="0" err="1">
                <a:effectLst/>
              </a:rPr>
              <a:t>và</a:t>
            </a:r>
            <a:r>
              <a:rPr lang="en-US" sz="2800" kern="100" dirty="0">
                <a:effectLst/>
              </a:rPr>
              <a:t> so </a:t>
            </a:r>
            <a:r>
              <a:rPr lang="en-US" sz="2800" kern="100" dirty="0" err="1">
                <a:effectLst/>
              </a:rPr>
              <a:t>sánh</a:t>
            </a:r>
            <a:r>
              <a:rPr lang="en-US" sz="2800" kern="100" dirty="0">
                <a:effectLst/>
              </a:rPr>
              <a:t> </a:t>
            </a:r>
            <a:r>
              <a:rPr lang="en-US" sz="2800" kern="100" dirty="0" err="1">
                <a:effectLst/>
              </a:rPr>
              <a:t>các</a:t>
            </a:r>
            <a:r>
              <a:rPr lang="en-US" sz="2800" kern="100" dirty="0">
                <a:effectLst/>
              </a:rPr>
              <a:t> </a:t>
            </a:r>
            <a:r>
              <a:rPr lang="en-US" sz="2800" kern="100" dirty="0" err="1">
                <a:effectLst/>
              </a:rPr>
              <a:t>tỉ</a:t>
            </a:r>
            <a:r>
              <a:rPr lang="en-US" sz="2800" kern="100" dirty="0">
                <a:effectLst/>
              </a:rPr>
              <a:t> </a:t>
            </a:r>
            <a:r>
              <a:rPr lang="en-US" sz="2800" kern="100" dirty="0" err="1">
                <a:effectLst/>
              </a:rPr>
              <a:t>số</a:t>
            </a:r>
            <a:r>
              <a:rPr lang="en-US" sz="2800" kern="100" dirty="0">
                <a:effectLst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8300770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Nhóm 17">
            <a:extLst>
              <a:ext uri="{FF2B5EF4-FFF2-40B4-BE49-F238E27FC236}">
                <a16:creationId xmlns:a16="http://schemas.microsoft.com/office/drawing/2014/main" id="{941A1F87-D1BF-AF90-74FF-161CB13616C2}"/>
              </a:ext>
            </a:extLst>
          </p:cNvPr>
          <p:cNvGrpSpPr/>
          <p:nvPr/>
        </p:nvGrpSpPr>
        <p:grpSpPr>
          <a:xfrm>
            <a:off x="938519" y="838461"/>
            <a:ext cx="8762661" cy="4298935"/>
            <a:chOff x="938519" y="838461"/>
            <a:chExt cx="8762661" cy="4298935"/>
          </a:xfrm>
        </p:grpSpPr>
        <p:sp>
          <p:nvSpPr>
            <p:cNvPr id="9" name="Bong bóng Ý nghĩ: Hình đám mây 8">
              <a:extLst>
                <a:ext uri="{FF2B5EF4-FFF2-40B4-BE49-F238E27FC236}">
                  <a16:creationId xmlns:a16="http://schemas.microsoft.com/office/drawing/2014/main" id="{141CD16C-252F-4AA7-BE24-77A5DA842AB4}"/>
                </a:ext>
              </a:extLst>
            </p:cNvPr>
            <p:cNvSpPr/>
            <p:nvPr/>
          </p:nvSpPr>
          <p:spPr>
            <a:xfrm>
              <a:off x="4922351" y="838461"/>
              <a:ext cx="4778829" cy="3692685"/>
            </a:xfrm>
            <a:prstGeom prst="cloudCallout">
              <a:avLst>
                <a:gd name="adj1" fmla="val -64299"/>
                <a:gd name="adj2" fmla="val 3847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ậy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ế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ào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ai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oạn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ẳng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ỉ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ệ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?</a:t>
              </a:r>
              <a:endPara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  <p:pic>
          <p:nvPicPr>
            <p:cNvPr id="21" name="Picture 1">
              <a:extLst>
                <a:ext uri="{FF2B5EF4-FFF2-40B4-BE49-F238E27FC236}">
                  <a16:creationId xmlns:a16="http://schemas.microsoft.com/office/drawing/2014/main" id="{6C5A5579-F2C4-DE4F-D276-64E73A2A4ED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8519" y="2580939"/>
              <a:ext cx="3058533" cy="255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724555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734496" y="2097741"/>
            <a:ext cx="6270116" cy="1966634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A68E8D6-0AC9-6E89-F381-09A8687BB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8" y="1986837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77670"/>
              </p:ext>
            </p:extLst>
          </p:nvPr>
        </p:nvGraphicFramePr>
        <p:xfrm>
          <a:off x="3927812" y="2199469"/>
          <a:ext cx="5965825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2066478" progId="Word.Document.12">
                  <p:embed/>
                </p:oleObj>
              </mc:Choice>
              <mc:Fallback>
                <p:oleObj name="Document" r:id="rId4" imgW="5965227" imgH="2066478" progId="Word.Document.12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7812" y="2199469"/>
                        <a:ext cx="5965825" cy="206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94985" y="183900"/>
            <a:ext cx="957155" cy="85961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50F5988-C015-DA9C-86BC-9C52BEFC3C65}"/>
              </a:ext>
            </a:extLst>
          </p:cNvPr>
          <p:cNvSpPr txBox="1"/>
          <p:nvPr/>
        </p:nvSpPr>
        <p:spPr>
          <a:xfrm>
            <a:off x="812800" y="861869"/>
            <a:ext cx="8133752" cy="37022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tam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.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, qua M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ng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C,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.</a:t>
            </a:r>
          </a:p>
          <a:p>
            <a:pPr lvl="0"/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M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B, AN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C. So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b.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M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, AN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. So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B2BF56E-22E9-CE36-12BB-C1695F54212D}"/>
              </a:ext>
            </a:extLst>
          </p:cNvPr>
          <p:cNvSpPr txBox="1"/>
          <p:nvPr/>
        </p:nvSpPr>
        <p:spPr>
          <a:xfrm>
            <a:off x="166671" y="183900"/>
            <a:ext cx="19735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kern="1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2800" b="1" kern="1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endParaRPr lang="en-US" sz="28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3625EB3-EB88-391B-C95C-F11248E131CF}"/>
              </a:ext>
            </a:extLst>
          </p:cNvPr>
          <p:cNvSpPr txBox="1"/>
          <p:nvPr/>
        </p:nvSpPr>
        <p:spPr>
          <a:xfrm>
            <a:off x="728235" y="4688197"/>
            <a:ext cx="6830805" cy="983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>
              <a:lnSpc>
                <a:spcPct val="107000"/>
              </a:lnSpc>
            </a:pPr>
            <a:r>
              <a:rPr lang="en-US" sz="2800" b="1" kern="100" dirty="0" err="1">
                <a:solidFill>
                  <a:srgbClr val="F7093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2800" b="1" kern="100" dirty="0">
                <a:solidFill>
                  <a:srgbClr val="F7093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rgbClr val="F7093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2800" b="1" kern="100" dirty="0">
                <a:solidFill>
                  <a:srgbClr val="F7093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; 3; 5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7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</a:p>
          <a:p>
            <a:pPr marL="457200">
              <a:lnSpc>
                <a:spcPct val="107000"/>
              </a:lnSpc>
              <a:spcAft>
                <a:spcPts val="800"/>
              </a:spcAft>
            </a:pP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; 4; 6; 8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13937748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8" name="Rounded Rectangle 17"/>
          <p:cNvSpPr/>
          <p:nvPr/>
        </p:nvSpPr>
        <p:spPr>
          <a:xfrm>
            <a:off x="748879" y="616629"/>
            <a:ext cx="10411810" cy="1966634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les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1773" y="2738733"/>
            <a:ext cx="3651671" cy="2597744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314596"/>
              </p:ext>
            </p:extLst>
          </p:nvPr>
        </p:nvGraphicFramePr>
        <p:xfrm>
          <a:off x="5303867" y="3542022"/>
          <a:ext cx="5965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1146441" progId="Word.Document.12">
                  <p:embed/>
                </p:oleObj>
              </mc:Choice>
              <mc:Fallback>
                <p:oleObj name="Document" r:id="rId4" imgW="5965227" imgH="1146441" progId="Word.Document.12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3867" y="3542022"/>
                        <a:ext cx="596582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6001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33CA5C2C-E2E4-67CA-F8B3-F75BBCA04053}"/>
              </a:ext>
            </a:extLst>
          </p:cNvPr>
          <p:cNvSpPr txBox="1"/>
          <p:nvPr/>
        </p:nvSpPr>
        <p:spPr>
          <a:xfrm>
            <a:off x="446677" y="814529"/>
            <a:ext cx="7164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les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GK/T53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458" y="1395708"/>
            <a:ext cx="3651671" cy="2597744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63855"/>
              </p:ext>
            </p:extLst>
          </p:nvPr>
        </p:nvGraphicFramePr>
        <p:xfrm>
          <a:off x="4955021" y="2136682"/>
          <a:ext cx="5965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1146441" progId="Word.Document.12">
                  <p:embed/>
                </p:oleObj>
              </mc:Choice>
              <mc:Fallback>
                <p:oleObj name="Document" r:id="rId4" imgW="5965227" imgH="1146441" progId="Word.Document.12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5021" y="2136682"/>
                        <a:ext cx="596582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79257" y="3553251"/>
            <a:ext cx="5941589" cy="97396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79257" y="4772490"/>
            <a:ext cx="5941589" cy="973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0457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2" name="Hình chữ nhật 21">
            <a:extLst>
              <a:ext uri="{FF2B5EF4-FFF2-40B4-BE49-F238E27FC236}">
                <a16:creationId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485204" y="961266"/>
            <a:ext cx="4100243" cy="6739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-T53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22947"/>
              </p:ext>
            </p:extLst>
          </p:nvPr>
        </p:nvGraphicFramePr>
        <p:xfrm>
          <a:off x="446678" y="1882646"/>
          <a:ext cx="596582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965227" imgH="1555988" progId="Word.Document.12">
                  <p:embed/>
                </p:oleObj>
              </mc:Choice>
              <mc:Fallback>
                <p:oleObj name="Document" r:id="rId3" imgW="5965227" imgH="1555988" progId="Word.Document.12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678" y="1882646"/>
                        <a:ext cx="5965825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3148" y="961266"/>
            <a:ext cx="3651671" cy="2597744"/>
          </a:xfrm>
          <a:prstGeom prst="rect">
            <a:avLst/>
          </a:prstGeom>
        </p:spPr>
      </p:pic>
      <p:sp>
        <p:nvSpPr>
          <p:cNvPr id="20" name="Hộp Văn bản 1">
            <a:extLst>
              <a:ext uri="{FF2B5EF4-FFF2-40B4-BE49-F238E27FC236}">
                <a16:creationId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492155" y="3224959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1200" y="3843145"/>
            <a:ext cx="5941589" cy="9739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5192" y="4935895"/>
            <a:ext cx="5941589" cy="973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3680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schemas.microsoft.com/office/infopath/2007/PartnerControl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638</TotalTime>
  <Words>986</Words>
  <Application>Microsoft Office PowerPoint</Application>
  <PresentationFormat>Widescreen</PresentationFormat>
  <Paragraphs>90</Paragraphs>
  <Slides>19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rial</vt:lpstr>
      <vt:lpstr>Calibri</vt:lpstr>
      <vt:lpstr>Calibri Light</vt:lpstr>
      <vt:lpstr>Cambria</vt:lpstr>
      <vt:lpstr>Cinzel</vt:lpstr>
      <vt:lpstr>Cinzel Medium</vt:lpstr>
      <vt:lpstr>Times New Roman</vt:lpstr>
      <vt:lpstr>Office Theme</vt:lpstr>
      <vt:lpstr>1_Office Theme</vt:lpstr>
      <vt:lpstr>Equation</vt:lpstr>
      <vt:lpstr>Document</vt:lpstr>
      <vt:lpstr> ĐỊNH LÍ THALES TRONG TAM GIÁ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Ử DỤNG ĐỊNH LÍ THALÈS TRONG TAM GIÁC ĐỂ GIẢI MỘT SỐ BÀI TOÁN THỰC TẾ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Diu Bui</cp:lastModifiedBy>
  <cp:revision>107</cp:revision>
  <dcterms:created xsi:type="dcterms:W3CDTF">2021-06-07T13:44:30Z</dcterms:created>
  <dcterms:modified xsi:type="dcterms:W3CDTF">2024-01-14T09:31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